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1.xml" ContentType="application/vnd.ms-office.inkAction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ink/inkAction2.xml" ContentType="application/vnd.ms-office.inkAction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ink/inkAction3.xml" ContentType="application/vnd.ms-office.inkAction+xml"/>
  <Override PartName="/ppt/tags/tag10.xml" ContentType="application/vnd.openxmlformats-officedocument.presentationml.tags+xml"/>
  <Override PartName="/ppt/ink/inkAction4.xml" ContentType="application/vnd.ms-office.inkAction+xml"/>
  <Override PartName="/ppt/tags/tag11.xml" ContentType="application/vnd.openxmlformats-officedocument.presentationml.tags+xml"/>
  <Override PartName="/ppt/ink/inkAction5.xml" ContentType="application/vnd.ms-office.inkAction+xml"/>
  <Override PartName="/ppt/theme/themeOverride1.xml" ContentType="application/vnd.openxmlformats-officedocument.themeOverride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2.xml" ContentType="application/vnd.openxmlformats-officedocument.presentationml.notesSlide+xml"/>
  <Override PartName="/ppt/ink/inkAction6.xml" ContentType="application/vnd.ms-office.inkAction+xml"/>
  <Override PartName="/ppt/tags/tag17.xml" ContentType="application/vnd.openxmlformats-officedocument.presentationml.tags+xml"/>
  <Override PartName="/ppt/notesSlides/notesSlide13.xml" ContentType="application/vnd.openxmlformats-officedocument.presentationml.notesSlide+xml"/>
  <Override PartName="/ppt/ink/inkAction7.xml" ContentType="application/vnd.ms-office.inkAction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  <Override PartName="/ppt/ink/inkAction8.xml" ContentType="application/vnd.ms-office.inkAction+xml"/>
  <Override PartName="/ppt/tags/tag19.xml" ContentType="application/vnd.openxmlformats-officedocument.presentationml.tags+xml"/>
  <Override PartName="/ppt/notesSlides/notesSlide15.xml" ContentType="application/vnd.openxmlformats-officedocument.presentationml.notesSlide+xml"/>
  <Override PartName="/ppt/tags/tag20.xml" ContentType="application/vnd.openxmlformats-officedocument.presentationml.tags+xml"/>
  <Override PartName="/ppt/charts/chart1.xml" ContentType="application/vnd.openxmlformats-officedocument.drawingml.chart+xml"/>
  <Override PartName="/ppt/ink/inkAction9.xml" ContentType="application/vnd.ms-office.inkAction+xml"/>
  <Override PartName="/ppt/tags/tag2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70" r:id="rId2"/>
    <p:sldId id="272" r:id="rId3"/>
    <p:sldId id="289" r:id="rId4"/>
    <p:sldId id="271" r:id="rId5"/>
    <p:sldId id="273" r:id="rId6"/>
    <p:sldId id="274" r:id="rId7"/>
    <p:sldId id="297" r:id="rId8"/>
    <p:sldId id="290" r:id="rId9"/>
    <p:sldId id="277" r:id="rId10"/>
    <p:sldId id="279" r:id="rId11"/>
    <p:sldId id="280" r:id="rId12"/>
    <p:sldId id="285" r:id="rId13"/>
    <p:sldId id="281" r:id="rId14"/>
    <p:sldId id="298" r:id="rId15"/>
    <p:sldId id="299" r:id="rId16"/>
    <p:sldId id="300" r:id="rId17"/>
    <p:sldId id="301" r:id="rId18"/>
    <p:sldId id="302" r:id="rId19"/>
    <p:sldId id="303" r:id="rId20"/>
    <p:sldId id="304" r:id="rId21"/>
    <p:sldId id="307" r:id="rId22"/>
    <p:sldId id="308" r:id="rId23"/>
    <p:sldId id="293" r:id="rId24"/>
    <p:sldId id="295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90EF0"/>
    <a:srgbClr val="FFFF99"/>
    <a:srgbClr val="4141ED"/>
    <a:srgbClr val="2AF6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26" autoAdjust="0"/>
  </p:normalViewPr>
  <p:slideViewPr>
    <p:cSldViewPr>
      <p:cViewPr varScale="1">
        <p:scale>
          <a:sx n="86" d="100"/>
          <a:sy n="86" d="100"/>
        </p:scale>
        <p:origin x="45" y="3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trendlineType val="linear"/>
            <c:dispRSqr val="0"/>
            <c:dispEq val="0"/>
          </c:trendline>
          <c:xVal>
            <c:numRef>
              <c:f>Sheet1!$C$2:$C$7</c:f>
              <c:numCache>
                <c:formatCode>General</c:formatCode>
                <c:ptCount val="6"/>
                <c:pt idx="0">
                  <c:v>0</c:v>
                </c:pt>
                <c:pt idx="1">
                  <c:v>1.3000000000000007</c:v>
                </c:pt>
                <c:pt idx="2">
                  <c:v>2.6999999999999993</c:v>
                </c:pt>
                <c:pt idx="3">
                  <c:v>4</c:v>
                </c:pt>
                <c:pt idx="4">
                  <c:v>5.3999999999999986</c:v>
                </c:pt>
                <c:pt idx="5">
                  <c:v>6.6999999999999993</c:v>
                </c:pt>
              </c:numCache>
            </c:numRef>
          </c:xVal>
          <c:yVal>
            <c:numRef>
              <c:f>Sheet1!$D$2:$D$7</c:f>
              <c:numCache>
                <c:formatCode>General</c:formatCode>
                <c:ptCount val="6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093-4982-87E6-F4E21FBD1A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116032"/>
        <c:axId val="151118592"/>
      </c:scatterChart>
      <c:valAx>
        <c:axId val="151116032"/>
        <c:scaling>
          <c:orientation val="minMax"/>
          <c:max val="7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 algn="ctr" rtl="0">
                  <a:defRPr sz="1400"/>
                </a:pPr>
                <a:r>
                  <a:rPr lang="en-US" sz="1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</a:t>
                </a:r>
                <a:endParaRPr 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 algn="ctr" rtl="0">
              <a:defRPr sz="1100"/>
            </a:pPr>
            <a:endParaRPr lang="zh-CN"/>
          </a:p>
        </c:txPr>
        <c:crossAx val="151118592"/>
        <c:crosses val="autoZero"/>
        <c:crossBetween val="midCat"/>
        <c:majorUnit val="1"/>
      </c:valAx>
      <c:valAx>
        <c:axId val="151118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 algn="ctr" rtl="0">
                  <a:defRPr sz="1200"/>
                </a:pPr>
                <a:r>
                  <a:rPr lang="en-US" sz="1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N)</a:t>
                </a:r>
                <a:endParaRPr lang="zh-CN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3.1652245592220324E-2"/>
              <c:y val="0.4057623910210363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 sz="1100"/>
            </a:pPr>
            <a:endParaRPr lang="zh-CN"/>
          </a:p>
        </c:txPr>
        <c:crossAx val="151116032"/>
        <c:crosses val="autoZero"/>
        <c:crossBetween val="midCat"/>
      </c:valAx>
      <c:spPr>
        <a:noFill/>
        <a:ln>
          <a:solidFill>
            <a:schemeClr val="accent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8T01:06:24.0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80533">
    <iact:property name="dataType"/>
    <iact:actionData xml:id="d0">
      <inkml:trace xmlns:inkml="http://www.w3.org/2003/InkML" xml:id="stk0" contextRef="#ctx0" brushRef="#br0">7726 15687 230 0,'18'0'20'20,"-18"0"-20"-19,-6-2 0 0,6 2 0 0,0 0 248 0,0 0 46 0,-6-3 9 0,0 3 1 2,0-3-235-2,3 1-47 2,-3-1-10-2,-3 0-1 7,0 1-11-7,9 2 0 5,0 0-12-5,0 0 12 6,-9-6 9-6,3 4 10 4,6 2 1-4,0 0 1 7,0 0 22-7,-6-6 4 6,1 4 1-6,5 2 0 5,0 0-15-5,0 0-2 5,-9-6-1-5,3 1 0 6,6 5-14-6,-6-8-2 5,-6 6-1-5,3-4 0 7,3 1-13-7,-3 2 0 3,3-2-9-3,-6 2 9 7,0-2-22-7,3 2 2 6,3-2 0-6,-3 3 0 5,-6-4 0-5,4 1 0 11,2 0 0-9,3-1 0-2,-6 1 20 0,6 0-11 12,0 0 11-12,0-1-8 0,0 1 8 0,0 0 14 12,-6-1-3-12,6 1-1 0,3 0 6 0,-3-1 2 13,0-1 0-12,0 1 0-1,0-2-8 0,3 3-2 0,-3-3 0 0,-2 3 0 9,2-3-8-7,0 0 12-2,3 0-12 0,-3-3 12 12,-3 3 0-11,3-2 1-1,6 2 0 0,-6-5 0 9,-3 2 5-8,6 1 1-1,0-1 0 0,3 0 0 14,0 1-2-14,-6-3 0 0,3 2 0 0,3 0 0 12,3 1-6-11,-3-3-2-1,0 2 0 0,0 0 0 12,9 1-9-10,-6-3 0-2,-6-1 0 0,3 4-11 0,0-3 11 0,3 2 0 9,3-2-9-8,-3 0 9-1,-3-1 0 0,3 1-11 11,6 0 11-10,-3 0-8-1,-3 2 8 0,0-2 0 12,6 0 0-8,0-1 0-4,-1 4 0 0,-2 2 0 0,-3-3 0 0,6 3-8 7,6 0 8-6,-6-2 0-1,-3 2 0 0,0 0 0 12,6 0 0-11,0 0 0-1,-6 0 0 0,3 0-8 11,6 3 8-10,-3-3 0-1,-1 0 0 0,1 0 0 11,-3 3 0-10,3-1 0-1,6 1 0 0,-3 0 0 12,-9 0 0-12,3-1 0 0,9 1 8 0,-3 0-8 12,-4-3 8-10,1 5-8-2,0 0 10 0,3 1-10 0,3-1 11 0,-6 1-11 10,-6-1 12-8,3 0-12-2,3 3 11 0,0-2-11 10,-12 2 10-10,3 0-10 0,8 0 8 0,-5 2-8 13,-6-2 0-13,0 0 0 0,9 6 9 0,0-1-9 12,0 0 8-9,-3 0-8-3,-6-5 18 0,6 8-2 0,6 3 0 0,-3-3 0 9,-6 0-27-8,3 2-5-1,6-2-2 0,0 3 0 10,-3-3 18-7,-3 0 0-3,0 2 0 0,-1-2 0 11,7 0 0-9,-6 3 0-2,-6-1 0 0,3-2 0 10,6 3 0-9,-3-3 0-1,0 2 0 0,-3 1 0 11,3 0 0-8,0-1 0-3,0 1-8 0,-3-1 8 0,-3 1 0 0,6 0 0 9,3-4 0-6,-6 4 0-3,-3 0 0 0,3-1 0 9,3 3 0-8,3 1 0-1,-6-1 16 0,3 0 0 12,-6-2 0-12,3 2 0 0,3-2-26 0,-3-1-5 13,-3 3-1-12,3 1 0-1,2-4 16 0,-2 3 0 0,-6-2 0 0,3 0 0 10,0 2 0-9,0-3 0-1,-3 1 0 0,-2-3 0 12,2 2 0-12,0 1 8 0,0 0-8 0,0-3 0 11,-6 2 17-10,3-2-3-1,3 0-1 0,0 0 0 12,-6 0 1-11,3 2 0-1,3-2 0 0,-3 0 0 12,6 0 2-11,-6 3 0-1,0-3 0 0,0 2 0 0,6-2-4 0,-6 0 0 11,-3 3 0-10,0-3 0-1,6 2-12 0,-6 1 11 11,-3 0-11-10,1-4 10-1,2 7 1 0,-3-6 0 11,6 2 0-9,-6 1 0-2,0-1-11 0,0-2 10 0,6 3-10 0,0 0 10 9,-6-1-10-7,3-5 12-2,9 3-12 0,0-8 12 11,-6 8-12-10,0-2 0-1,0 1 9 0,3-4-9 11,3-3 17-10,0 0-1-1,-5 8 0-1,5-8 0 13,0 0 26-11,0 0 5-1,-6 5 1 0,3-2 0 13,3-3-20-10,0 0-3-3,0 0-1 0,-6 3 0 0,-3-3 5 0,3 0 1 7,6 0 0-6,-9-3-1217 14</inkml:trace>
    </iact:actionData>
  </iact:action>
  <iact:action type="add" startTime="83262">
    <iact:property name="dataType"/>
    <iact:actionData xml:id="d1">
      <inkml:trace xmlns:inkml="http://www.w3.org/2003/InkML" xml:id="stk1" contextRef="#ctx0" brushRef="#br0">9771 15944 864 0,'0'0'76'3,"0"0"-60"1,0 0-16-3,0 0 0 6,0 0 44-6,0 0 7 4,0 0 1-4,0 0 0 6,6-3-32-6,-3 3-5 6,3-2-2-6,-6 2 0 6,0 0 41-6,6 0 8 7,0-3 2-7,3 3 0 8,-9 0-19-7,6 0-3 1,-6 0-1-2,9 0 0 5,-1-3-28-5,4 3-5 5,0-2-8-6,0 2 11 11,0-3-11-10,3 3 12 1,0 0-12-1,0-3 12 6,-3 1 4-6,0 2 2 6,2 0 0-6,4 0 0 5,-3-3-5-5,3 0-1 8,-3 3 0-9,0 0 0 30,-3 0 16-27,3 0 4-2,-4-2 0 0,1 2 0 0,-3 0 0 0,0 0 1 0,0 0 0 0,-3 0 0 0,0 0 0 0,-6 0 0 34,0 0 0-28,0 0 0-6,0 0 1 0,0 0 0 0,0 0 0 0,0 0 0 0,0 0-3 0,0 0-1 0,0 0 0 0,0 0 0 0,0 0-10 0,6 0-1 0,0 0-1 0,-6 0 0 0,0 0-8 0,0 0-2 5,0 0 0-5,0 0 0 7,0 0 0-7,0 0-8 4,0 0 12-4,0 0-4 8,0 0 7-8,0 0 1 4,0 0 0-4,0 0 0 6,0 0 6 0,0 0 2-6,0 0 0 0,0 0 0 5,0 0-3-5,0 0 0 6,0 0 0-6,0 0 0 5,0 0-1-5,0 0-1 4,0 0 0-4,0 0 0 7,0 0-10-7,0 0-1 6,0 0-8-6,0 0 12 4,0 0-4-4,0 0 0 6,0 0-8-6,0 0 12 6,0 0-1-6,0 0-1 5,0 0 0-5,0 0 0 7,0 0-2-7,0 0 0 3,0 0 0-3,0 0 0 9,0 0 1-9,0 0 0 2,0 0 0-2,0 0 0 8,0 0-9-8,0 0 10 4,0 0-10-4,0 0 10 9,0 0-10-9,0 0-9 2,0 0 9-2,0 0-13 7,0 0 13-5,0 0 0 1,0 0 0-3,0 0 0 8,0 0 0-8,0 0 0 2,0 0 0-2,0 0 0 7,0 0 0-7,0 0 0 4,0 0 0-4,0 0 0 6,0 0 0-6,0 0 0 7,0 0 0-7,0 0 0 3,0 0-8-3,0 0 8 5,3-3 0-5,-3 3-9 17,0 0 9-13,0 0 0-4,0 0 0 0,0 0 0 0,0 0 0 0,0 0 0 1,0 0 0-1,0 0 0 8,0 0 0-8,0 0 0 3,0 0 0-3,0 0 0 8,0 0 0-8,0 0 0 3,0 0 0-3,0 0 0 8,0 0 0-8,0 0 0 3,0 0 0-3,0 0 0 7,0 0 0-7,6 0 0 4,-6 0 0-4,0 0 8 8,0 0-8-8,0 0 0 6,0 0 0-6,3-3 0 5,-3 3 8-5,0 0 0 5,0 0 0-5,0 0 0 6,0 0-8-6,6 0 0 7,-6 0 0-7,0 0 0 12,0 0 0-12,0 0 12 0,0 0-2 0,0 0-1 2,0 0-9-2,0 0 0 6,0 0 9-7,0 0-9 8,0 0 12-7,0 0-1 3,0 0-1-3,0 0 0 7,0 0-10-7,0 0 10 4,0 0-10-4,0 0 10 8,0 0 8-8,0 0 2 5,0 0 0-6,0 0 0 14,0 0-20-13,0 0 0 0,0 0 0 0,0 0 0 4,0 0 0-4,0 0 0 5,0 0 0-5,0 0 0 6,0 0 9-6,0 0-1 6,0 0-8-6,0 0 12 4,0 0-12-4,0 0-10 7,0 0 2-7,0 0 0 6,0 0 8-6,0 0 0 6,0 0 0-6,0 0 0 5,0 0 0-6,0 0 0 6,0 0 0-5,0 0-1312 9</inkml:trace>
    </iact:actionData>
  </iact:action>
  <iact:action type="add" startTime="90171">
    <iact:property name="dataType"/>
    <iact:actionData xml:id="d2">
      <inkml:trace xmlns:inkml="http://www.w3.org/2003/InkML" xml:id="stk2" contextRef="#ctx0" brushRef="#br0">3470 13298 518 0,'0'0'46'4,"0"0"-37"-2,0 0-9-1,0 0 0 5,0 0 129-5,0 0 24 4,0 0 5-4,0 0 1 6,0 0-121-6,0 0-24 5,0 0-5-5,0 0-1 6,0 0-8-6,0 0 0 5,0 0 0-5,0 0 8 6,0 0 18-6,0 0 3 5,0 0 1-5,0 0 0 6,0 0-6-6,0 0-2 5,0 0 0-5,0 0 0 6,0 0-22-6,6-3 0 5,2 3 0-5,-2 3 0 6,3-3 0-6,-6 3-10 5,9-3 10-5,0 2-10 6,-3 1 10-6,0 0 0 5,0-1 0-5,0 1-8 6,6-3 8-5,0 2 0 43,-6 1 0-43,11 0 0-1,-5-3 10 0,0 0-2 0,6 0-8 0,-9 0 12 0,6 0-1 0,-3 0-1 0,2 0 0 0,-2 0 0 0,3 0-10 0,0 0 0 4,0 2 0-3,3-2 8-1,-6 0-8 0,3 0 0 0,-1 0 0 10,4 3 0-8,-6-3 0-2,3 3 0 0,0-6 0 0,-3 3 8 11,0 3 10-10,-1-3 2-1,1-3 0 0,6 6 0 11,-9-3-3-11,3 0 0 0,0-3 0 0,-6 3 0 12,6 0 8-11,-3 0 2-1,-4-3 0 0,1 1 0 12,0 2-13-12,3-3-2 0,0 3-1 0,-3-3 0 12,0 3-3-10,-3-2 0-2,3 2 0 0,3 0 0 0,-6-3-8 0,3 1 8 11,0-1-8-11,0 3 8 0,-1-3-8 0,1 3 0 11,3-2 0-11,0 2 0 0,0-3 0 0,3 0 0 13,-3 1 0-12,3 2 0-1,0 0 0 0,3-3 0 12,-1 0 0-11,7-2 0-1,-9 2 0 0,0 1 0 0,6-1 0 0,-6-2 8 13,3 2-8-13,-1 1 0 0,4-1 0 0,0 0 0 10,-6 1 0-10,3-1 0 0,0 0 0 0,0 1 0 12,-1 2 0-12,1-6 0 0,9 1 0 0,-6 2 0 13,0-2 0-9,3 3 0-4,2-1 0 0,4 0 0 0,-6-2 0 0,3 5 0 8,2-5 0-6,-5-1 8-2,9 4-8 0,-6-4 0 11,0 4 0-11,-1-4 0 0,4 4 0 0,-3-1 0 11,-3 1 0-8,0 2 8-3,-1-6-8 0,4 4 0 0,-3-4 0 0,0 1 0 8,0 0 8-4,-1-3 0-4,4 0 0 0,0 3 0 9,-6-1 9-8,3-2 2-1,2 0 0 0,1 0 0 13,-3 1-10-12,0-1-1-1,0-3-8 0,-1 3 12 12,1-3-12-12,0 1 0 0,0-3 0 0,-3-1 0 11,3 1 0-11,-4 3 9 0,-2-4-9 0,3 1 8 13,0 0-8-10,0 0 0-3,-6-1 0 0,0 1 0 0,5-3 0 0,-8 1 8 7,3-1-8-5,-3 2 8-2,0-1-8 0,-3-1 0 12,6 2 0-10,-6 1 0-2,-6 0 0 0,3 0 10 1,3 0-10 0,-3-1 10 5,-4 1-10-1,4 0 0-5,-3 0 0 0,0 2 0 7,0-2 8-3,-3 2 0-4,0 1 0 0,0-4 0 9,3 4 0-7,-3-3-8-2,0-1 12 0,-3 4-4 12,3-3-8-11,0 2 8-1,-6 0-8 0,3 1 8 12,-3-1-8-12,4 3 0 1,-4-5 0-1,0 2 0 1,0 1-10-1,0-1-4 6,0 1-1-6,-3 2 0 16,-3-3 15-12,6 3-12-4,-9-2 12 0,3 2-12 0,3 0 12 0,-3 0 0 6,0 3 0-4,1-3 0-2,2-3 0 0,-3 3 0 13,-3-2 0-7,3 2 0-6,3 2 0 0,-3-2 0 0,0 3 0 0,0-3 0 4,0 0 0 0,-3 3 0-4,4 0 0 0,-7-1 0 7,0 4 0-3,3-4-9-4,0 1 9 0,-3 2 0 9,0-2 0-7,0 2-8-2,4-2 8 0,-1 0 0 13,-3 2 0-13,3-2 0 0,0 2 0 0,-3 1 0 11,3-4 0-9,-2 4 0-2,-1-1 0 0,-3 0 0 11,3-2 0-6,0 3 0-5,-3-1 0 0,0 0 0 0,1 1 0 0,2 2 0 4,-3-3 0 0,0 3 0-4,0-3 0 0,-3 3-8 9,4 0 8-7,2 0 0-2,-15 0 0 0,9 0-8 13,-3 0 8-10,4 0 0-2,-1 3 0-1,3 0 0 0,-6-1 0 0,3-2 0 5,3 0 0-2,-8 0 0-2,2-2 0-1,3 2 0 8,3 0 0-4,-6 0 0-4,4 0 0 0,-4 0 0 8,3 0 0-6,-3 0 0-2,3 0 0 0,-5 2 0 12,8-2 0-12,-6 3 0 0,6 0 0 0,-3-3 8 12,4 2-8-12,-1 1 0 0,3-1 0 0,-3 4 0 12,0-4 0-12,-3 1 0 0,4 0 0 0,-1-1 0 13,0 1 0-13,-3 2 0 0,3-5 0 0,-6 3 0 13,4 2 0-12,2-2 0-1,-9 2 0 0,9-2 8 0,0-1-8 0,-2 4 0 11,2-4 0-11,-3 4 0 0,0-1 0 0,6 0 9 11,-3 1-9-10,1-1 10-1,-1 0-10 0,0 0 0 12,6 3 0-11,-6-2 0-1,3 2 0 0,-3-3 0 0,1 3 0 0,5-3 0 10,-6 3 0-10,3 0 0 0,0 0 0 0,0 0 0 13,0-3 0-12,4 3 0-1,-4 0 0 0,0 0 0 10,3 3 0-9,0-4 0-1,-6 1 0 0,12 3 0 12,-6 0 0-12,10-3 0 0,-10-1 0 0,3 1 0 13,0 3 0-13,0-3 0 0,3 2 0 0,-3-2 0 13,3 3-9-12,-6 0 9-1,3-1 0 0,0 3 0 0,4 1 0 0,-1-4 0 11,0 1 0-11,3 2 0 0,0 0-8 0,-3 0 8 12,3 1 0-12,0-1 0 0,3-2-8 0,-3 4 8 12,0-1 0-12,3-1 0 0,-3 0 0 0,0 0 0 0,3 1 0 0,-3-4 0 10,3 3 0-8,-3-2 0-2,3-3 0 0,0 2 0 11,-3 1 0-9,0 0 0-3,3 2 0 1,0-3 0 11,1 1 0-10,-4 0 0-1,3-3 0 0,3 5 0 12,0-5 0-12,-6 2 0 0,6 1 0 0,0-1 0 13,6 4 0-12,-6-4 0-1,0 1 0 0,3-1 0 11,3 1-8-8,-6 0 8-3,0-1 0 0,2-2 0 0,1 0 0 0,0 3 0 10,0-6 0-10,0 3 0 0,3 0 0 0,-6 2 0 12,6-2 0-12,-3 0 0 0,0-2 8 0,6 2-8 12,-6-1 0-12,3 1 0 0,-3-2 8 0,3 2-8 13,6-3 0-11,-6 3 0-2,3 0 0 0,0 0 8 0,-3-3-8 0,3 3 0 11,3-3 0-10,-1 3 0-1,-2-3 8 0,3 1-8 11,0 2 0-11,0-3 9 0,-3 3-9 0,0-3 8 11,-3-2-8-7,0 2 0-4,9 0 0-1,-6 1 0 2,3 2 0-1,-3-3 0 7,5-2 0-3,1 2 0-4,-3-2 0 0,3 2 8 10,0-3-8-8,0 1 8-2,0 0-8 0,0-1 10 12,-1 1-10-7,4 0 10-5,-3-1-2 0,0-2 0 0,3 0 0 0,0 6 0 5,-6-6-8 0,6 2 0-5,-6 1 0 0,5 0 0 6,-2-3 0-2,3 2 8-4,0 1-8 0,-3 0 0 8,0-1 0-5,0 1 0-3,2-1 0 0,1 1 0 12,3-3 0-10,0 0 0-2,0 3 0 0,0-1 0 11,0 1 0-11,-1-3 0 0,1 0 0 0,3 0 0 10,0 3 10-10,-3-1-10 0,-3-2 12 0,2 3-12 5,1-3 11-5,0 0-11 6,0 0 10-1,0 0-10-5,0 0 10 0,-4 0-10 8,4 0 10-6,0 0-10-2,-6 3 8 0,6-3-8 13,0 0 0-8,-4 0 0-5,-2 2 8 0,3 1-8 0,-3-3 0 0,-3 0 0 4,0 3 0 2,-3 2-13-6,3-5 1 0,-6 3-582 14,3-1-116-14</inkml:trace>
    </iact:actionData>
  </iact:action>
  <iact:action type="add" startTime="96671">
    <iact:property name="dataType"/>
    <iact:actionData xml:id="d3">
      <inkml:trace xmlns:inkml="http://www.w3.org/2003/InkML" xml:id="stk3" contextRef="#ctx0" brushRef="#br0">3797 14065 1026 0,'0'0'45'4,"0"0"10"-4,0 0-44 1,0 0-11 2,0 0 0-1,0 0 0 2,0 0 32-2,0 0 4 3,0 0 0-4,0 0 1 5,0 0-25-5,0 0-12 6,0 0 10-6,0 0-10 6,0 0 41-6,0 0 3 4,0 0 0-4,0 0 0 8,0 0-20-8,0 0-4 5,0 0-1-5,0 0 0 5,0 0-19-5,0 0 8 5,0 0-8-5,0 0 0 7,0 6 0-7,-3 4 0 4,3-2 0-4,0 5 0 7,-6-2 0-7,6-1 0 5,0 4 0-5,-3-1 0 5,3 0 0-5,0-2-11 7,0 2 11-8,3-5-13 46,3 0-24-43,-6 2-5-2,0-2-1 0,0 0-341 0,6 0-68 0</inkml:trace>
    </iact:actionData>
  </iact:action>
  <iact:action type="add" startTime="97257">
    <iact:property name="dataType"/>
    <iact:actionData xml:id="d4">
      <inkml:trace xmlns:inkml="http://www.w3.org/2003/InkML" xml:id="stk4" contextRef="#ctx0" brushRef="#br0">4931 14174 748 0,'0'0'33'3,"0"0"7"-2,0 0-32 0,0 0-8 0,0 0 0 0,0 0 0 6,0 0 136-6,0 0 24 5,0 0 6-5,0 0 1 5,0 0-131-5,0 0-25 6,0 0-11-6,0 0 8 7,0 0-8-7,0 0-17 4,0 0 4-4,-3 8 1 6,3 0 12-6,-6 0-9 5,3 2 9-5,3 1-8 5,-3 2 8-5,3 3 0 6,0-3 0-7,-3 6-386 16,3-1-80-15</inkml:trace>
    </iact:actionData>
  </iact:action>
  <iact:action type="add" startTime="109405">
    <iact:property name="dataType"/>
    <iact:actionData xml:id="d5">
      <inkml:trace xmlns:inkml="http://www.w3.org/2003/InkML" xml:id="stk5" contextRef="#ctx0" brushRef="#br0">3624 14086 172 0,'0'0'16'4,"0"0"-16"-3,0 0 0 0,0 0 0 5,0 0 104-5,0 0 19 4,0 0 3-4,0 0 1 5,0 0-41-5,0 0-8 5,0 0-2-5,0 0 0 6,0 0-46-6,0 0-10 7,0 0-1-7,0 0-1 5,0 0-6-5,0 0-2 5,0 0 0-5,0 0 0 6,0 0-10-6,0 0 0 8,0 0-10-8,0 0 10 3,0 0-13-3,0 0 3 6,6 3 1-6,0 0 0 8,3-1 9-8,0 4 0 3,3-4 8-3,0 4-8 5,3-4 0-5,-6 4 0 5,3-6 0-5,0 2 0 9,5 1 0-10,-8-1 0 29,6 1 0-28,-3 0 0 0,3-3 0 1,0 0 0-1,0 2 0 0,-3-2 0 0,6 0 0 0,-4 0 0 0,1 0 0 0,0 0 0 4,3 0 0-2,0-2 0 11,0-1 0-9,6 0-8-4,-10 1 8 0,4-1 11 0,0 1-3 0,3-4 0 10,0 4-8-9,0-1 10-1,0 0-10 0,-4 1 10 11,4-1-10-9,0 3 0-2,-9 3 0 0,6-3 0 1,3 0 0-1,-9 2 0 5,5 1 0-4,-8 0 0 14,6 2 8-11,-3-2-8-4,3 2 12 0,-6-3-4 0,6 4-8 0,-3-1 0 5,3-2 0-1,5 2 8-4,-5-2-8 0,0 2 10 11,6-2-10-9,-9-1 10-2,6 1 2 0,3 0 1 11,-1-3 0-9,-5 2 0-2,3-2-13 0,0 3 0 0,0-1 0 0,0-2 0 7,0 3 0-2,0 0 0-5,-4-3 0 0,4 0 0 8,-3 0 11-6,3 2-1-2,-3 1 0 0,0 0 0 13,6-3-10-12,-4 2 0-1,1-2 0 0,0 3-11 10,3-3 11-8,0-3 16-2,3 3-4 0,-3-2-1 10,-7 2 0-10,4-3 0 0,9-2 0 0,-3 2 0 12,0 0-11-12,-3 1 8 0,-1-3-8 0,1 2 8 13,0 0 5-10,-3 1 1-3,3-4 0 0,-3 6 0 0,-1-2-14 0,-2-1 8 10,3 0-8-9,-3 3 0-1,3-2 9 0,-6 2-9 11,3 2 8-5,0-2-8-6,-1 3 9 0,1-3-9 0,0 0 10 0,0 0-10 3,-3 0 0 2,0 0 0-5,3 3 0 0,-3-3 0 8,-12 0 0-5,3-3 0-3,6 3 0 0,3 0 0 12,-4 0 16-11,-2 0-4-1,-6 0 0 0,12 0 0 12,-6 0 8-11,0 0 0-1,-6 0 1 0,0 0 0 10,9 0 6-4,-9 0 1-6,0 0 0-1,0 0 0 1,0 0-4 0,0 0 0 2,0 0 0-2,0 0 0 6,0 0 4-6,0 0 0 5,0 0 0-5,0 0 0 8,0 0-17-8,0 0-3 3,0 0-8-3,0 0-507 13,0 0-108-11</inkml:trace>
    </iact:actionData>
  </iact:action>
  <iact:action type="add" startTime="124854">
    <iact:property name="dataType"/>
    <iact:actionData xml:id="d6">
      <inkml:trace xmlns:inkml="http://www.w3.org/2003/InkML" xml:id="stk6" contextRef="#ctx0" brushRef="#br0">18573 15925 1440 0,'-12'-8'128'5,"6"6"-103"-3,6-4-25-1,-6 4 0 3,0-1 34-3,3 0 2 4,3 3 0-4,0 0 0 6,0 0-36-6,-3-5 0 8,0 0 0-8,3 2-12 4,-3-2 3-4,0 0 1 7,0-3 0-7,0 2 0 4,-3-2 8-4,3 3 8 5,0 0-8-5,-3-3 11 6,0 0 15-6,0 3 3 5,0-1 1-5,0 1 0 6,0 0-13-6,-3 0-2 5,1-1-1-5,-1 1 0 6,0-3-14-6,0 3 0 6,-3-1 0-6,3 1 0 5,-3-3 0-5,3 0 0 5,-3 0 0-5,0 3 0 6,3-3 0-6,-3 0 0 4,6-2 0-3,-5 2 0 6,-1-3 8-7,6-2-8 50,-3 5 0-50,0-5 9 0,3 2 11 0,0 1 3 0,0-1 0 0,-3 0 0 0,3 1-23 0,0-1-8 0,-3 1 0 0,3-1 0 0,0 0 8 0,0 4 16 0,0-7-4 0,0 4-1 0,1-1-3 0,2 1 0 0,-3-4 0 0,3 4 0 13,0-4 0-13,3 4 0 0,-3-3 0 0,3-1 0 13,0 4-8-9,0-3 0-4,0 2 0 0,3-2-11 0,-3 2 11 0,3-2 0 7,0 2 0-5,3-2-8-2,-1 0 0 0,-2 2 0 14,6 1 0-14,0-3 0 2,0-1 8-2,3 1-10 0,0 0 10 0,0-3-10 8,0 0-5-4,0 3-1-4,0 0 0 0,0-1 0 6,-3 7 16-1,2-4 0-5,1 0-10 0,-3 3 10 8,0 0 0-5,0 1 0-3,0 1-9 0,0 1 9 11,0-3 0-10,3 5 0-1,-3 1-8 0,0-4 8 11,3 4 0-9,-1-1 0-2,4 3-8 0,0-3 8 10,6 3 0-9,-3 0 0-1,-6-2-8 0,3 2 8 12,3 0 0-8,2-3-10-4,4 3 10 0,-3 0-8 0,3-2 8 0,0 2 0 6,-3-3 0-4,-1 3-8-2,-2 0 8 0,3 0 0 13,-6 0 0-12,0 3 0-1,0-1 0 0,0 1 0 12,-3-3 0-8,-1 2 0-4,1 1 0 0,0 2 0 0,-3 1 0 0,3-1 0 3,-3 0 0 2,0 1 0-5,3 2 0 0,0-1 0 9,0 1 0-6,6 0 0-3,-1 3 0 0,-5 0 0 11,0-4 0-10,0 4 0-1,3 0 0 0,-3-1 0 12,3-2 0-12,-3 3 0 0,0-1 8 0,-1 1-8 10,1 2 0-10,0 0 0 0,-3 1 0 0,0 1 0 14,0 1 13-10,0-2-1-4,-6 4-1 0,3-2 0 0,0 0-1 0,0 2 0 8,-6 1 0-6,3-1 0-2,0 1-1 0,-3-3 0 10,3 2 0-9,-3 1 0-1,-3-3-1 0,3 5 0 13,-3-3 0-9,0 1 0-4,3-1 1 0,-6 1 0 0,3-1 0 0,-3 4 0 4,0-4 3 2,0 3 1-6,3-2 0 0,-6-3 0 7,0 2 5-4,0-2 1-3,0 0 0 0,-6 0 0 12,4-3 5-12,-4 3 2 0,3-3 0 0,0-2 0 12,-3-1 10-12,0 1 1 0,0-3 1 0,0 0 0 11,0-3-10-10,1 3-1-1,-1-3-1 0,0 1 0 12,0-1 6-8,3-5 2-4,0 3 0 0,0-1 0 0,3 1-7 0,-3-3-2 6,0 0 0-4,4 0 0-1,2 0-8-1,0 0-1 12,-3 0-1-12,6 0 0 0,-3 0-7 0,6 0 0 13,0 0-8-9,-6-3 12-4,6 3-12 0,0 0 11 0,-6 0-11 0,6 0 10 4,-6-2-10 1,6 2 0-5,0 0 0 0,0 0 0 8,-3-3 0-5,3 3 0-3,0 0 0 0,0 0 0 4,0 0 0-4,0 0 0 6,0 0 0-6,0 0 0 6,0 0 0-6,0 0 0 7,0 0 0-7,0 0 0 3,0 0 0-3,0 0 0 5,0 0 0-5,0 0 0 6,0 0-9-6,0 0 9 5,0 0 0-5,0 0 0 22,0 0-69-22,0 0-7 0,0 0-2 0,0 0-643 3,3 5-129-3</inkml:trace>
    </iact:actionData>
  </iact:action>
  <iact:action type="add" startTime="132165">
    <iact:property name="dataType"/>
    <iact:actionData xml:id="d7">
      <inkml:trace xmlns:inkml="http://www.w3.org/2003/InkML" xml:id="stk7" contextRef="#ctx0" brushRef="#br0">21674 15518 1094 0,'0'0'97'6,"-3"-5"-77"-5,-3-1-20 0,6 1 0 4,-3 2 37-4,3 3 4 3,0-8 1-3,0 6 0 6,-3-4-32-6,3 1-10 5,3 0 0-5,0 0 0 7,0-1 0-7,0 1 0 5,0 0-15-5,0 2 5 6,-3 3 10-6,6-3-8 5,-6 3 8-5,6-5-8 6,0 0 8-6,0 2 0 5,3 3 0-5,0 0 0 7,0 0 0-7,6 0-12 4,3-2 12-4,5 2-12 6,1-3 12-3,6 3-8-1,3 0 8-1,5-3-8 25,-2 1 8-25,6-1-10-1,2-2 10 0,1 2-10 0,0-2 10 0,-4-1 0 0,4 1 0 0,-3 2 0 39,-1-2 0-36,-2 3 9-3,-3-4-1 0,-3 6-8 0,-4-2 0 0,4 2 0 0,-3-3-10 0,0 3 10 0,-1 0 0 0,-2 0 0 0,0 0 0 0,0 0 0 0,5 0 23 0,4 0 5 0,-3 3 2 5,3-3 0-5,-4 2-2 0,1-2-1 9,3 0 0-7,-3 0 0-2,-1 0-11 0,4 0-3 12,-3 0 0-11,-6 0 0-1,-4 0 1 0,1 0 0 12,3 0 0-7,-3 0 0-5,0 3 17 0,-4-3 3 0,1 0 1 0,-6 0 0 3,0 0-4 2,-6 0-1-5,3 0 0 0,-6 0 0 9,0 3 1-7,-6-3 0-2,0 0 0 0,0 0 0 12,6 0 1-11,-6 0 0-1,0 0 0 0,0 0 0 3,6 0-14-3,3 2-2 6,-3-2-1-6,0 0 0 5,-6 0-15-5,5 0 0 7,1 3 0-5,-6-3 0 10,0 0 9-8,9 2-9-4,-3-4 8 0,0 2-8 0,-6 0 24 0,0 0-1 8,0 0 0-7,0 0 0-1,0 0 19 0,0 0 4 3,0 0 1-3,0 0 0 8,0 0-17-8,0 0-3 3,6 10-1-3,-6 9-1050 15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8T01:25:22.8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7238">
    <iact:property name="dataType"/>
    <iact:actionData xml:id="d0">
      <inkml:trace xmlns:inkml="http://www.w3.org/2003/InkML" xml:id="stk0" contextRef="#ctx0" brushRef="#br0">15072 12586 172 0,'0'0'16'11,"0"0"-16"-10,0 0 0 0,0 0 0 1,0 0 271-1,0 0 51 1,0 0 10-1,0 0 3 5,0 0-268-5,0 0-54 6,0 0-13-6,0 0 0 7,0 0 0-7,0 0 0 5,0 0 0-5,0 0-10 6,0 0 2-6,0 0 0 7,0 0 0-7,0 0 0 5,-3 6 8-5,3-6 0 4,0 5 0-4,-3 3 0 6,3 0 0-6,0 0 0 5,0 2 0-5,3 1 0 8,0 2 8-8,0 6 3 3,0-4 1-3,0 7 0 6,3-1 4-6,-3 3 2 8,0-1 0-9,3 1 0 8,-3 5-4-6,3-2-1 3,-3 2 0-4,3 0 0 21,-3 0 5-17,0 0 1-4,0-2 0 0,0 2 0 0,-3-3-27 0,3-2-6 0,3 0-1 0,-6 0 0 37,0-3 15-36,3-5 0-1,-3 0 12 0,3-3-12 0,0 0 23 0,-3-2-3 0,3-1 0 0,-3-5 0 0,3 3-4 0,-3-8-2 0,0 0 0 0,0 0 0 5,0 0-3-4,0 0-1-1,0 0 0 0,0 0 0 0,0 0-10 0,0 0 12 5,0 0-12-5,0 0 12 6,0 0-12-6,0 0-11 5,0 0 3-5,0 0-743 8</inkml:trace>
    </iact:actionData>
  </iact:action>
  <iact:action type="add" startTime="77808">
    <iact:property name="dataType"/>
    <iact:actionData xml:id="d1">
      <inkml:trace xmlns:inkml="http://www.w3.org/2003/InkML" xml:id="stk1" contextRef="#ctx0" brushRef="#br0">15194 12581 1324 0,'0'0'118'3,"0"0"-94"-2,0 0-24 0,0 0 0 6,0 0 75-6,0 0 10 4,0 0 3-4,0 0 0 7,0 0-69-7,0 0-19 3,0 0 0-3,9-3 8 8,0-2-8-8,0 2 0 4,0 1 0-4,0-1-11 8,0 0 11-8,0 3 0 6,0 0 0-6,0-2 0 5,0 2 0-5,-1-3 0 5,7 3 0-5,0-3 0 5,0 3 14-5,0 0-2 4,3-2 0-4,0-1 0 7,3 3 0-7,-1 0-1 8,4 0 0-8,-3 0 0 5,6 0-11-6,-3 0 0 23,2 0 0-21,-2 0 0-1,3-2 0 0,0 2-9 0,-3-3 9 0,2 3-13 30,4 0 13-30,0-3 0 0,0 1 12 0,-1-1-12 0,4 0 20 0,0 1-2 0,3-4-1 0,-4 4 0 0,4-4-1 0,-3 6-1 0,0-2 0 0,-1 2 0 34,-2 0-3-29,3 2-1-5,-3-2 0 0,-4 3 0 0,1 0 1 0,3 5 0 0,0-6 0 0,0 4 0 0,-4-4-12 0,1 1 0 0,3 2 0 0,-3-2 0 3,-1-1 11-2,1 1 3-1,-3 0 1 0,6-3 0 12,-3-3 4-12,-1 3 1 0,-5-3 0 0,6 1 0 9,0-1 1-8,0 3 1-1,-7 0 0 0,-2-2 0 13,3 2-9-13,-3-3-1 0,0 3-1 0,-6 0 0 13,0 0-3-10,3 0-8-3,-1 0 12 0,-2 0-4 0,-12 0-8 0,9 3 0 10,3-3 0-10,0 2 0 0,-3-2 0 0,-3 0 8 12,0 3-8-7,3-1 0-5,-3-2 9 0,0 3-9 0,-6-3 10 0,9 3-10 3,3-3 12-3,-4 2-4 15,-2-2-8-11,3 0 12-4,3 0-12 0,-3 0 0 0,0 0 8 0,-3 0-8 9,0-2 0-8,3 2 8-1,0-3-8 0,0 3 0 13,-9 0 0-12,9 0 0 0,6 0 0-1,-6 0 0 1,-9 0 0-1,11 3 0 5,1-1 0-5,-3 1 0 14,0-3 0-14,-9 0 0 0,0 0 0 0,9 3 0 12,0-3 0-8,0 0 0-4,-9 0 0 0,0 0 0 0,0 0 12 0,0 0-3 9,0 0-1-8,0 0 0-1,0 0 14 0,0 0 2 1,0 0 1-1,0 0 0 8,0 0-9-8,0 0-1 4,0 0-1-4,0 0 0 7,0 0-14-6,0 0 0 2,0 0 0-3,0 5 0 6,0 3 0 1,0 3-12-7,3-1 12 0,0 6-13 10,0 0 13-9,-3 0 0-1,-3 0 0 0,6 5 0 13,3-3 0-13,-3 6 0 0,-6 0 0 0,0 2 0 11,3 1 0-11,0 2 0 0,0 0 0 0,0 3 0 12,-6-3 0-12,3 3 0 0,3-1 0 0,-3 1 0 13,-3 0 0-10,3-6 0-3,6 1 0-1,0-1 0 1,-6 1 0 0,0-1 0 11,6-5 0-11,3 3 0 0,-3-3 0 0,-6 1 0 3,0-4 0-3,3 1 0 7,6-4 0-1,-6 1 0-6,-3-2 0 0,0-1 0 4,6 0 0-4,-3 0 0 14,-6-5 0-9,3 0 0-5,-3 0-18 0,6-3-1 0,0-5 0 0,0 6-680 9,-6-4-136-1</inkml:trace>
    </iact:actionData>
  </iact:action>
  <iact:action type="add" startTime="78994">
    <iact:property name="dataType"/>
    <iact:actionData xml:id="d2">
      <inkml:trace xmlns:inkml="http://www.w3.org/2003/InkML" xml:id="stk2" contextRef="#ctx0" brushRef="#br0">15039 13478 691 0,'0'0'61'1,"0"0"-49"1,0 0-12-1,0 0 0 6,0 0 111-6,-3-5 19 4,-2-3 4-4,5 8 1 7,0 0-73-7,0-8-14 4,0 0-4-4,0 2 0 7,0 6-28-7,0-7-7 5,2 1-1-5,1 1 0 8,-3 5 36-8,0 0 8 3,0 0 0-3,0-5 1 6,0 5-9-6,0 0-1 4,0 0-1-4,0 0 0 7,6-6-15-7,0 4-3 5,-6 2-1-5,6-3 0 6,6 3-23-6,-3 0 8 6,0 0-8-6,3 0 0 5,0 3 0-5,0-1 9 7,6-2-9-7,-3 3 0 6,2 0 16-7,1 2-3 23,0-2-1-22,0-1 0 0,3 6 4 0,3-3 0 0,-4 1 0 0,4-1 0 11,3 0-6-6,0 1-1-5,0-1 0 0,2-2 0 0,1-1-9 0,0 1 0 8,3 0 0-7,-4-1 8-1,4 3 1 0,0 1 0 12,0-4 0-12,-1 1 0 1,1 0 7-1,3 2 0 1,-3-2 1-1,-1 2 0 9,4 3-1-5,-3-3-1-4,-3-2 0 0,2 2 0 5,1 0-3 0,0 1-1-5,0-1 0 0,-1 0 0 12,1-2 2-12,3 2 1 0,2-2 0 0,-5-1 0 11,3 1 3-11,0 2 1 0,5-2 0 0,-2 0 0 13,-3-3 8-13,-1 2 2 0,4-2 0 0,-3 0 0 11,0 0-4-11,-7-2-1 0,4 2 0 0,0-3 0 12,6 3-12-8,-7 0-3-4,-5 0 0 0,-3 0 0 0,9-3 1 0,-4 3 0 9,-2 0 0-8,0-2 0-1,3-1 3 0,-3 3 0 12,-1-3 0-12,-2 1 0 0,-3-3 1 1,0 2 1 1,3 0 0-2,-4 1 0 5,-11-4-2-5,3 4 0 15,3 2 0-11,-3 0 0-4,0-6 10-1,-6 6 2 0,-6 0 0 1,6 0 0 11,0-2-8-10,-6 2-2-1,0 0 0 0,0 0 0 11,0 0-3-11,0 0-1 0,0 0 0 0,-6 0-836 20,0-3-167-20</inkml:trace>
    </iact:actionData>
  </iact:action>
  <iact:action type="add" startTime="80103">
    <iact:property name="dataType"/>
    <iact:actionData xml:id="d3">
      <inkml:trace xmlns:inkml="http://www.w3.org/2003/InkML" xml:id="stk3" contextRef="#ctx0" brushRef="#br0">15602 11785 1350 0,'0'0'60'2,"-6"-3"12"-1,3 3-58 0,3 0-14 1,0 0 0 0,0 0 0 4,0 0 42-5,0 0 6 5,0 0 0-5,-3-3 1 5,-3-2-36-5,6 5-13 7,0 0 9-7,0 0-9 7,0 0 0-7,0 0 8 5,0 0-8-5,0 0 0 5,0 0 15-5,0 0-3 4,0 0 0-4,0 0 0 9,0 0-4-9,0 0-8 3,0 0 11-3,0 5-11 6,3 3 10-6,-3 3-10 4,-3-3 8-4,6 5-8 7,-3 0 12-7,0 0-4 5,0 3 0-5,0 0 0 7,0 3 0-6,3 2 0 19,0-3 0-20,0 4 0 0,-6 4 0 0,3-2 0 0,0 2 0 0,0 3 0 43,-3 3 1-41,3 0 0-2,-3-3 0 0,3 0 0 0,0 3-1 0,-3-3 0 0,0 3 0 0,0-3 0 0,0-3 8 0,0 1 0 0,-3-1 1 0,0-2 0 0,3 0 11 0,0 0 3 0,0-3 0 2,-3-3 0-2,3 3-6 0,1-5-1 10,2-2 0-8,-3-1 0-2,3-3-6 0,0 1-2 11,0-6 0-11,0-5 0 0,0 0-7 0,0 0-1 11,0 0-8-11,0 0 12 0,0 0 3 0,0 0 0 2,0 0 0-2,0 0 0 6,0 0 3-6,0 0 1 5,0 0 0-5,0 0 0 7,0 0-29-7,0-8-6 6,0 0 0-6,3 0-637 17,-1 0-127-16</inkml:trace>
    </iact:actionData>
  </iact:action>
  <iact:action type="add" startTime="80824">
    <iact:property name="dataType"/>
    <iact:actionData xml:id="d4">
      <inkml:trace xmlns:inkml="http://www.w3.org/2003/InkML" xml:id="stk4" contextRef="#ctx0" brushRef="#br0">16474 11882 1620 0,'0'0'72'2,"0"0"14"-1,0 0-69 0,0 0-17 3,0 0 0-3,0 0 0 3,0 0 50-3,0 0 6 5,0 0 2-5,0 0 0 6,0 0-45-5,0 0-13 3,0 0 0-4,0 0 8 6,0 0-8-6,0 0 11 5,0 0-11-5,0 0 12 6,0 0 15-6,3 8 3 5,-3-8 1-5,-3 8 0 7,3-2 1-7,0 4 0 5,-3-2 0-5,0 3 0 5,3-1-8-5,0 4 0 5,-3-1-1-5,-3 3 0 8,6 0-11-8,-3 5-1 2,3-3-1-2,0 6 0 11,-3-3-10-12,0 3 10 31,6-3-10-27,0 3 10-3,-3 0-10 0,0-3 10 0,3 0-10 0,-3 0 10 0,3-2-2 0,0 2-8 0,-3-3 12 0,3 1-4 8,-3-3 3-8,0 2 0 0,0 1 0-1,-3-3 0 12,0 2 4-11,0 1 1 0,3-3 0 0,-3 0 0 11,3-1 0-11,-3 1 1 0,3-2 0 0,0-1 0 12,-3 0 1-7,3-2 0-5,0-1 0 0,0 1 0 0,0-3-18 0,0-3 0 6,0-5 0-2,0 0 0-4,0 0 13 0,0 0-1 12,0 5 0-12,0-5 0 0,0 0 7 0,0 0 1 2,0 0 0-2,0 0 0 7,0 0 19-7,0 0 4 3,0 0 1-3,0 0 0 7,0 0-26-5,0 0-5 1,0 0-1-3,0 0 0 6,0 0-3-6,0 0-1 5,0 0 0-5,0 0 0 7,-3 6-8-7,3-6-11 7,0 0 3-2,0 8 0-5,-3-3 8 0,3-5 0 3,0 0 0-3,0 8 0 7,0 0 0-7,0-8 0 5,0 0 0-5,-3 5 0 5,3-5 0-5,0 0 0 7,0 0 0-6,0 0 0 1,0 0 0-2,-3 5 11 6,3-5-3-6,0 0 0 7,0 0-8-7,0 0 0 3,0 0 0-3,0 0 0 7,0 0 28-7,0 0 3 5,0 0 1-5,0 0 0 7,0 0-32-7,0 0 0 4,0 0 0-4,0 0 0 19,0 0-73-19,-6 0-18 0</inkml:trace>
    </iact:actionData>
  </iact:action>
  <iact:action type="add" startTime="86544">
    <iact:property name="dataType"/>
    <iact:actionData xml:id="d5">
      <inkml:trace xmlns:inkml="http://www.w3.org/2003/InkML" xml:id="stk5" contextRef="#ctx0" brushRef="#br0">14947 11832 1209 0,'0'0'53'1,"0"0"12"0,0-8-52-1,0 3-13 6,-3 0 0-5,3-3 0 3,3 2 96-3,-6 1 16 4,3 5 3-4,0-5 1 7,-3 0-92-7,3 5-24 5,3-6 8-5,-3 6-8 7,0 0 11-7,0 0-2 5,0 0 0-5,0 0 0 7,0 0 24-7,0 0 5 4,-3-5 1-4,3 5 0 7,0 0 17-7,0 0 4 4,0 0 1-4,0 0 0 6,0 0-43-6,0 0-9 5,0 0-1-5,-3-8-8 6,3 8 11-5,0 0-11 3,0 0 10-4,6-5-10 7,3 2 0-7,-3-2 0 4,3 5 0-5,-3-3 0 8,3 3 0-7,0 0 0 4,3 0 0-4,0 3 0 8,0-1 8-8,-1 1-8 7,7-3 0-7,-3 3 0 12,0-1 10-12,-3 1-10 0,6-3 10 0,-3 3-10 12,3-1 9-12,-4 1-9 0,4 2 8 0,0-5-8 11,0 3 12-10,0 0-2-1,0-1-1 0,0-2 0 13,2 3 3-10,1-1 1-3,-3-2 0 0,3 3 0 0,6-3 3 0,0 0 0 9,-1 0 0-8,-2 0 0-1,0 0-1 0,0 0 0 12,3-3 0-12,-4 3 0 0,-2 0-5 1,0 0-1 0,-3 0 0-1,3 3 0 7,-3 0-1-7,-1-1-8 4,1-2 12-4,0 6-4 8,-3-4-8-5,3 4 0-3,-3-1 9 0,3-2-9 11,0-1 0-10,-1 6 9-1,4-3-9 0,0 1 0 13,6-4 15-13,0 4-4 0,-1-1-1 0,1-2 0 10,3 2 8-9,0 0 2-1,3-2 0 0,-1 0 0 12,-2-1 0-12,3-2 0 0,-1 3 0 0,1-1 0 3,-3 1-4-3,0 0-1 7,3-1 0-3,-7 4 0-4,1-1-7 0,0 0-8 11,0-2 11-11,-4 5-11 0,1-3 8 0,0 3-8 5,3 0 0-5,0-3 0 6,-4 3 8-6,7 0-8 12,0-3 0-12,0 3 0 0,-3-2 10 0,2-1-2 13,4-2 0-9,6 2 0-4,2 0 4 0,-5-2 0 0,-6 0 0 0,0-1 0 9,2 1 0-8,4 2 0-1,-9-2 0 0,0 2 0 13,-3-2-12-13,5 2 12 0,-2-2-12 0,-6-1 12 10,0 4-12-9,-3-4 12-1,-3 1-12 0,-7-1 12 11,1 1-12-10,-3-3 10-1,6 3-10 0,-6-3 10 12,-6 0-10-8,0 0 12-4,0 0-12 0,0 0 12 0,0 0-12 0,-6-3-9 1,-3-2 9 5,-3-3-1264 9</inkml:trace>
    </iact:actionData>
  </iact:action>
  <iact:action type="add" startTime="87492">
    <iact:property name="dataType"/>
    <iact:actionData xml:id="d6">
      <inkml:trace xmlns:inkml="http://www.w3.org/2003/InkML" xml:id="stk6" contextRef="#ctx0" brushRef="#br0">15650 11504 1152 0,'0'0'102'3,"0"0"-82"-1,0 0-20-2,0 0 0 6,0 0 205-5,0 0 37 6,-3-3 7-6,3 3 2 4,-6-2-195-4,0-1-38 5,0 3-8-5,0 0-2 7,-3 0-8-7,-3 0 0 4,0 0 0-4,0 3-11 10,0-1 11-10,0 1 8 2,0 0-8-2,-2 2 11 8,-1 0 12-8,-6 3 2 3,0 0 1-3,0 3 0 7,3-3-7-7,0 5-2 5,-2 0 0-6,2 0 0 20,-3-2-37-19,6 2-7 0,-3 0-1 0,6 1-620 13,0-1-124-13</inkml:trace>
    </iact:actionData>
  </iact:action>
  <iact:action type="add" startTime="87763">
    <iact:property name="dataType"/>
    <iact:actionData xml:id="d7">
      <inkml:trace xmlns:inkml="http://www.w3.org/2003/InkML" xml:id="stk7" contextRef="#ctx0" brushRef="#br0">15909 11697 2188 0,'0'0'195'4,"0"0"-156"-3,-6 3-31 0,0 2-8 12,0 3 29-12,-3 3 5 0,-6 2 1 0,-3 0 0 20,-6 3-88-20,-3 0-18 0,-2-3-3 0,2 3-1 8,0 0-84-8,0-3-17 0,1-2-3 0,2 2-1 12,0-2 105-11,3-1 21-1,3 1 4 0,0-3 1 0,3 0 37 0</inkml:trace>
    </iact:actionData>
  </iact:action>
  <iact:action type="add" startTime="88002">
    <iact:property name="dataType"/>
    <iact:actionData xml:id="d8">
      <inkml:trace xmlns:inkml="http://www.w3.org/2003/InkML" xml:id="stk8" contextRef="#ctx0" brushRef="#br0">16325 11867 2379 0,'-12'0'105'1,"9"2"23"0,-3 1-103 0,1 0-25 0,-1 4 0 0,-6 1 0 18,-3 3-176-18,0 2-40-1</inkml:trace>
    </iact:actionData>
  </iact:action>
  <iact:action type="add" startTime="88211">
    <iact:property name="dataType"/>
    <iact:actionData xml:id="d9">
      <inkml:trace xmlns:inkml="http://www.w3.org/2003/InkML" xml:id="stk9" contextRef="#ctx0" brushRef="#br0">16733 11843 1994 0,'0'0'44'1,"-3"2"8"0,-6 4 3 0,-3 2 1 0,3 2-44 0,-6 1-12 0,-5-1 0 0</inkml:trace>
    </iact:actionData>
  </iact:action>
  <iact:action type="add" startTime="88585">
    <iact:property name="dataType"/>
    <iact:actionData xml:id="d10">
      <inkml:trace xmlns:inkml="http://www.w3.org/2003/InkML" xml:id="stk10" contextRef="#ctx0" brushRef="#br0">16313 11615 979 0,'0'0'43'2,"0"0"9"-1,0 0-41 0,0 0-11 3,0 0 0-3,0 0 0 3,0-5 212-3,0 5 40 5,0 0 8-5,-9-5 1 6,4 2-196-6,-7 0-39 6,0 1-8-6,0 4-2 6,-3 1-4-6,0 0-2 6,-3 2 0-6,-3 3 0 5,3 2-10-5,-2 1 0 5,-1 5 0-5,0 0 0 7,-3 2 0-7,0-2 8 6,4 3-8-6,-1 2 0 4,-3 0 0-4,6-2 0 5,0-1 0-5,0-2 0 26,3 2-67-25,4-4-15 0,-1-1-3-1</inkml:trace>
    </iact:actionData>
  </iact:action>
  <iact:action type="add" startTime="88845">
    <iact:property name="dataType"/>
    <iact:actionData xml:id="d11">
      <inkml:trace xmlns:inkml="http://www.w3.org/2003/InkML" xml:id="stk11" contextRef="#ctx0" brushRef="#br0">16513 11687 1785 0,'-9'0'159'2,"3"2"-127"-1,-3 1-32 0,3 2 0 16,-6 3 144-16,0 0 24 0,-6 3 4 0,-2 5 0 12,-4-3-248-12,3 3-51 0,-3 0-9 0,-3-1-3 11,4-1-109-11,2-1-23-1,3-3-4 1,3 1-1 12,3-3 175-11,3 0 34-2</inkml:trace>
    </iact:actionData>
  </iact:action>
  <iact:action type="add" startTime="89037">
    <iact:property name="dataType"/>
    <iact:actionData xml:id="d12">
      <inkml:trace xmlns:inkml="http://www.w3.org/2003/InkML" xml:id="stk12" contextRef="#ctx0" brushRef="#br0">16784 11787 2419 0,'-3'5'107'1,"0"3"22"0,-6-2-103 0,-6 4-26 0,-6 6 0 1,-6 0-712 10,-2 8-147-11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8T01:27:13.7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72862">
    <iact:property name="dataType"/>
    <iact:actionData xml:id="d0">
      <inkml:trace xmlns:inkml="http://www.w3.org/2003/InkML" xml:id="stk0" contextRef="#ctx0" brushRef="#br0">19835 5969 403 0,'0'0'36'4,"0"0"-36"-2,-6-3 0-1,0 1 0 6,3-1 203-6,0-2 33 3,0 2 8-3,3 3 0 5,-3-3-170-5,-3 1-34 5,3-3-8-5,0 2 0 7,-3 0-18-7,3 1-3 6,0-6-1-6,0 2 0 6,0-2-10-6,-3 6 0 4,0-1 0-4,0 1-11 7,0-4 11-8,0 4-12 6,0-6 12-5,0 2-12 7,3-2 12-7,-2 3 0 4,-1 0 0-4,0 0 0 6,-3-1 0-6,3 1 14 6,0-3-3-6,0 3-1 6,-3-3 21-6,3 0 4 5,-3-3 1-5,0 6 0 6,0-6-4-6,3 3 0 5,-3 3 0-5,3-3 0 5,-3 0 8-3,0 0 0 37,1-2 1-37,-4 2 0-2,6 0-27-1,-3 0-6 1,-3 0 0 0,3-3-8 0,0 3 11 0,3 1-11 0,-3-7 10 0,0 4-10 0,0-1 12 0,0-2-3 7,3 2-1-7,0-2 0 0,0 0 3 0,-2 2 0 11,5-2 0-11,-3 0 0 0,-6 0 2 0,3 2 1 11,3-2 0-11,-3 2 0 0,0-2 1 0,3-6 0 13,-3 6 0-10,3-3 0-3,-3 3-7 0,0 0 0 0,3 2-8 0,0-2 12 11,0 0-12-11,0 0 11 0,0-1-11 0,3 1 10 11,-2 3-10-11,2-1 0 0,-6 0 9 0,6 1-9 11,-3-3 0-11,3 2 0 0,-3-2 0 0,3 2 0 13,0-2 0-12,-3 2 0-2,6-2 0 1,-3 3 0 1,0-4 0-1,3 9 0 11,0-8 0-10,0 0 0-1,0 2 0 0,0 0-8 13,3 1 8-12,0-3 0-1,3-1 0 0,-3 4-10 11,6-1 10-11,-3 1 0 0,3-4-9 0,0 1 9 11,-1 3 0-7,1-1-9-4,0-2 9 0,0 0 0 0,0-1 0 0,0 9-8 6,0-8 8-3,0 5-12-3,3 3 12 0,-3-3-12 14,-3 0 12-12,0 0 0-2,0 0 0 0,0 3 0 8,0-1 0-8,3 4 0 0,-4-4 0 0,4 1 0 11,0 2 0-10,0-2 0-1,0 0 0 0,0 2 0 12,0 3 0-8,3-5 0-4,-6 2 0 0,3 3 0 0,0-2-15 0,0-1 3 6,3 0 0-2,-3 1 0-4,2-1 12 0,-2 3 0 11,3 0 0-11,0 0 0 0,3 0 0 0,0-3-9 13,0 1 9-14,3-1 0 1,0 3 0 0,2 0-8 12,-2 0 8-8,3-3 0-4,-3 1 8 0,0-1 6 0,0 3 2 0,2 0 0 7,-2 0-26-5,-3 0-5-2,-3 0-1 0,3 3 0 13,-3-3 16-13,0 0 0 0,-3 2 0 0,3 1-9 12,-3 5 9-12,2-3 0 0,1 1 0 0,0-1-8 11,-3 3 8-11,3 2 0 0,0-4 0 0,0 2 0 12,0 0 0-10,3-1-8-2,0 4 8 0,0-3 0 0,-4 0 0 0,4 3 0 10,0-1 0-8,0 1 0-2,0-1 0 0,0 4 0 13,0-1 0-13,0 0 0 1,-1-5 0-1,-2 2-8 0,3 1 8 0,0 5 0 9,-3-3 0-5,0 0-8-4,0 1 8 0,0-1 0 6,-3 0 0-6,6 0 0 3,-4 6 0-3,-2-6 0 9,-6 0 0-6,3 3 0-3,0 0 0 0,3 0 0 14,-3-3 0-12,3 0 0-2,-6 3 0 0,6-3 8 8,-3 1-8-8,0-1 0 0,-3 0 0 0,3 3 0 11,0-3 0-10,-3 3 0-1,3-3 0 0,-3 3 8 13,0 0-8-10,0-3 0-3,-3 1 0 0,0 1 0 0,3 4 0 0,-3-6 0 8,0-2 0-6,-3 5 11-2,0-3-11 0,3 0 0 12,-3-2 0-12,0 2 0 0,-3-2 18 0,3-1 2 12,0 3 0-9,0-2 0-3,0 0-20 0,0-4-17 0,0 4 3 0,-3-3 1 6,3 3 13-2,-3 2 10-4,0-5-2 0,0 2 0 8,3 1-8-5,-6 2 10-3,0-2-10 0,-3 2 10 13,0-2-2-11,4-1-8-2,-4 3 12 0,0-2-4 10,-3-1-8-10,3 1 8 0,3-3-8 0,-3 3 8 11,0-1 2-11,0 1 0 0,0-6 0 0,3 6 0 12,-5-1 13-12,2-2 2 0,-3 3 1 0,0-6 0 4,3 0-1-4,-3 1 0 6,0-1 0 1,-3-2 0-7,4 2-1 0,-1-5 0 10,-3 5 0-10,0-5 0 0,0 0 7 0,0 0 1 11,0 3 0-11,0-3 0 0,4 0-16 0,-4 0-2 12,3 0-1-7,-3-3 0-5,-3 3 7 0,6 0 0 0,-3 0 1 0,1 0 0 5,-4 0-11-3,3 0-2-2,0 0-8 0,3-3 12 13,0 3-12-13,-3 0 0 0,6-2 0 0,-2-1 0 11,5 3 0-11,0 0 0 0,-3-2 0 0,6 2 0 21,-3-3-63-21,0 0-15 0,6-2-3 0</inkml:trace>
    </iact:actionData>
  </iact:action>
  <iact:action type="add" startTime="175338">
    <iact:property name="dataType"/>
    <iact:actionData xml:id="d1">
      <inkml:trace xmlns:inkml="http://www.w3.org/2003/InkML" xml:id="stk1" contextRef="#ctx0" brushRef="#br0">17692 10499 230 0,'-21'-6'10'2,"12"6"2"-2,3-5-12 1,0 5 0 2,0-5 0-1,-3 2 0 5,-3 1 274-6,6-1 52 2,3 0 10-2,-3 1 3 9,-3-1-250-9,0 0-49 2,6 1-11-2,-3-1-1 7,3 0-28-7,-2 3 0 5,-4-5-14-5,3 2 5 6,0 3-7-6,-3-5-2 6,0 2 0-6,3 1 0 6,0-1 18-7,-3 1 0 7,0-1 0-6,0-2 0 8,3 2 20-8,0 0 2 2,-3 1 0-2,-3-4 0 10,0 1 8-10,4 0 2 3,2-1 0-2,-3 1 0 3,-3-3-6-4,3 0-1 5,3 0 0-4,0 0 0 4,0 3-9-5,-3-3-1 6,3-2-1-7,0-1 0 30,-3 3-6-29,3 0 0 0,0-2-8 0,0-1 12 0,3 0-12 0,0 1 0 0,-6-1 0 0,3 1 0 8,4-1 0-8,-4 1 0 0,0-1 0 0,-3 3 0 13,-3-3 0-12,6 3 0-1,3 1 8 0,-3-4-8 11,-6 0 0-8,6 3 9-3,3-5-9 0,0 5 8 0,3 0-8 0,0 0 0 10,0-2 0-10,0-1 8 0,0 1-8 0,0-1 0 11,3 3 0-11,-3-2 0 0,3-1 0 0,0 0 0 12,-3 1 0-11,3-1-11-1,6 1 11 0,-3-4 0 12,-6 4 0-10,3-1-8-2,6 1 8 0,0-4 0 0,0 4 0 0,-3-1-8 11,-3-5 8-10,5 3-8-1,1 0 8 0,0 0-8 11,-3 2 8-11,3-2 0 0,0 2 0 0,3-2 0 11,-3 5 0-10,0-2 0-1,6-4 0 0,0 6-8 12,-3-2 8-11,0 2 9-1,2-5-1 0,1 5-8 7,0 0 0 0,-3-3 0-7,0-2-12 0,3 5 3 0,6 0 9 0,-6 0 0 10,-6 0 0-10,2 0 0 0,-2 3 0 0,3 2 0 12,0-2 0-12,-3 0 0 0,-9 5 0 0,9-3 0 12,6 0 0-12,-6 1 0 0,-3 2 0 0,3 0 0 12,6-6 0-9,-4 6 0-3,1 0 0 0,-3 0 0 0,3 0 0 0,3 0 0 10,0 0 0-10,-3 3 0 0,-3 0 0 0,3-1 0 11,-3 1 0-11,3 2 0 0,2-2 0-1,-2 2 0 14,0 1 0-13,-3-1 0 0,0 0 0 0,3 0 0 14,0 1 0-14,-3 2 0 0,0 2 0 0,3 1 0 12,-3-3 0-9,0 2 0-3,2 4 0 0,-2-1 0 0,3 0 0 0,-3 0 0 10,3 1 0-9,0 4 0-1,0 1 0 0,0-1 8 10,0 3-8-10,0-2 8 0,3 2-8 0,-4 0 0 11,1 0 0-10,3 0 0-1,-3 1 0 0,0-1 0 12,0 0 0-10,-3 0 8-2,0-2-8 0,-3 2 0 0,3 0 0 0,-3-3 0 13,-3 1 0-13,3 0 0 0,-3-1 0 0,0-2 8 9,3 0 0-9,-6 2 0 0,2-4 0 0,-2 1 0 12,0 1 0-12,-2 0 1 0,-1 0 0 0,0-5 0 13,3-1 9-13,-3 3 2 0,0-5 0 0,-3 3 0 13,0 0 5-11,0-4 2-2,-3 4 0 0,0 0 0 0,0-3-3 0,-3 2-1 12,3-2 0-12,0 3 0 0,-3-3-7 0,0 0 0 10,-5 0-1-10,2 2 0 0,-3-2-5 0,0 0-1 11,0 3 0-9,0-4 0-2,-3 1 4 0,4 0 1 13,-4 0 0-12,0-2 0-1,-3-1-6 0,3 3 0 0,0-3-8 0,1-2 12 11,-1 2 7-11,-3 3 1 0,3-5 0 0,3-1 0 11,0 4 4-11,3-4 0 0,-8-2 1 0,8 0 0 11,3 0-5-10,-3-2 0-1,-3-4-1 0,3 4 0 13,9-4-19-13,-6 1 0 0,0-6-8 0</inkml:trace>
    </iact:actionData>
  </iact:action>
  <iact:action type="add" startTime="177049">
    <iact:property name="dataType"/>
    <iact:actionData xml:id="d2">
      <inkml:trace xmlns:inkml="http://www.w3.org/2003/InkML" xml:id="stk2" contextRef="#ctx0" brushRef="#br0">22320 10866 403 0,'0'0'36'2,"-6"0"-36"4,0-5 0-5,0 3 0 5,-3-4 281-5,3 1 50 5,0 2 9-5,0-2 3 6,1 2-259-6,-4 1-51 7,3-4-10-7,0 1-3 3,0 2 0-3,0-2 0 7,0-3 0-7,3 6 0 7,-3-4 0-7,3 4-1 4,3-6 0-4,0 2 0 5,0 1 0-5,-6 0 0 5,0-3 0-5,0 3 0 6,-3-1-6-6,6 1-1 4,-6-3 0-4,3 3 0 7,3-3-12-7,-3 0 9 5,-3 0-9-5,3 0 8 6,-2 0-8-6,5 0 0 5,-3 0 0-5,0-2 8 8,0-1-8-8,0 3 0 2,0-2 9 0,0-1-9 36,0-2 12-38,0 2-3 1,0 1 0-1,0-1 0 0,3-2 2 0,0 0 0 0,-3-1 0 0,0 1 0 0,3 0-3 0,-3-3 0 0,0 0 0 0,0 0 0 3,3 0-8 2,-3 3 8-5,0-8-8 0,3 2 8 10,0 1-8-7,1 2 0-3,-4-2 0 0,3 2 8 11,-3-3-8-11,3 3 0 0,0 0 0-1,0 0 0 13,0 1 0-12,3 1 0 0,0 1-9 0,0-3 9 12,0 0 0-11,0 3 0-1,3 0-8 0,0-3 8 1,-3 0 0-1,3 3-12 7,0-3 12-3,-3 3-10-4,6 0 10 0,-3-1 0 14,0 4 0-10,2-3-8-4,-2-3 8 0,3 5 0 0,0-2 0 0,0 5 0 4,3 0-8 0,-3 0 8-4,3 0-8 0,0-2 8 6,0 2-9-6,0 0 9 6,0-3-10-6,0 3 10 14,3 3-9-14,0 0 9 0,0 2-8 0,-1-2 8 8,1-1 0-7,-6 1-8-1,3 2 8 0,0-2 0 12,3 0-9-12,0 2 9 0,-3-5-10 0,6 6 10 11,3-1 0-11,-4 0 0 0,4 1 13 0,-3-1-4 12,0-2-9-11,0-1-14-1,0 4 3 0,0-1 1 11,0-2 10-6,0 2 0-5,2 3 0 0,-2 0 0 0,3-2 0 0,0 2 0 8,0-3 0-7,3 3-8-1,3-3 8 0,-1 3 16 13,4 0-4-13,-3 0-1 0,0-2-11 0,-3 2 0 10,-1 0 0-10,4 2 8 0,-3 1-17 0,-3 0-4 13,0 2-1-9,-3 0 0-4,3 0 14 0,-7 3-9 0,4 3 9 0,-3 0-8 8,3-4 8-7,-3 4 0-1,0 2 0 0,0 3 0 11,0-3 0-11,3 1 0 0,-1 2 0 0,-2-3-8 11,0 3 8-11,3-3 0 0,-3 0 0 0,0 0-8 12,3 1 8-11,0 1 0-1,-3-1 0 0,0-1 0 12,2 0 0-8,-2-2 0-4,0 2 0 0,0 3 0 0,-3-3 0 0,0 0 0 10,-3-2 0-10,0 2 0 0,3 3 0 0,-3-3 0 12,0 3 0-12,0-3 0 0,-3 3 0 0,3-3 0 10,0 1 0-10,0 1 0 0,-3 1 19 0,2-2-1 13,-2 1 0-9,3-1 0-4,-6-1-18 0,0 3 0 0,0-3 8 0,0 3-8 8,3-3 0-7,-3 0-14-1,-3 3 2 0,0-3 1 13,0 3 11-13,0 0 16 0,-5 0-4 0,2-3-1 10,3 3-3-10,0 0-8 0,0 0 12 0,-3 0-4 13,0 0 1-13,0-3 0 0,-3 0 0-1,0 3 0 14,0-3-1-9,0 3 0-4,0-3 0 0,-3 1 0 0,0-4 0 0,0 6 0 9,1-3 0-8,-1 0 0-1,0 3 2 0,-3-2 0 11,0-4 0-11,3 3 0 0,-3 1 4 0,0-4 1 11,-3 1 0-11,1-1 0 0,-1 1 4 0,0 0 1 13,-3-1 0-11,-3-2 0-2,3 3 0 0,1-3 1 0,-4 2 0 0,3-2 0 10,0 0 0-9,0-3 0-1,-3 3 0 0,4-2 0 12,-1-1-4-12,-3 3-1 0,3-3 0 0,3 0 0 11,-3 1-5-11,1-4-2 0,-1 1 0 0,3-3 0 12,0 0 0-11,0 0 0-1,-3-3 0 0,0 1 0 12,4-4-9-9,-7 1-12-3,-3-3 2 0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8T01:30:54.4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2413">
    <iact:property name="dataType"/>
    <iact:actionData xml:id="d0">
      <inkml:trace xmlns:inkml="http://www.w3.org/2003/InkML" xml:id="stk0" contextRef="#ctx0" brushRef="#br0">21338 14526 864 0,'0'0'76'4,"0"0"-60"-3,-6 0-16 0,6 0 0 5,0 0 40-5,-9-3 6 6,9 3 1-6,-6-3 0 5,3-2-24-6,3 5-5 7,-6-3-1-6,6 3 0 6,-6 0-17-6,0-2-9 6,0-1 1-6,6 3 0 5,0 0 21-5,0 0 5 6,-3-5 1-6,-6 2 0 5,3-2-4-5,3 2-1 7,3 3 0-7,-6-2 0 4,0-1-4-4,1 3-1 5,-1-3 0-5,0 1 0 7,3-1 17-7,-3 3 3 4,0-3 1-4,6 3 0 6,0 0-30-6,-6 0-13 6,0-5 1-6,0 2 0 5,3 1 12-5,-3-1 0 5,-3 0 0-5,3-2 0 8,0 3 9-8,-3-4-1 3,0 1-8-3,0 2 12 6,3 1 16-6,-3-4 2 7,1 1 1-8,2 0 0 24,-3 0 5-17,0-1 2-6,3 1 0 0,-3 0 0 0,0-1-8 0,0-2-2 0,0 3 0 0,0-3 0 2,0 0-9 1,-3 0-3-3,0 0 0 0,0-2 0 10,4 2 0-8,-4 0-1-2,0-3 0 0,0 3 0 17,-3-5-2-12,3 3 0-5,0-4 0 0,0 1 0 0,-3 0-13 0,3 0 9 1,1-3-9 0,-4 0 8 2,3 3 0-3,0-1 0 7,3 1 0-7,0-3 0 14,-3 3-8-10,0-3 10-4,0 3-10 0,3 0 10 0,-3-6-10 0,3 3 0 9,1 1 0-8,2-4 8-1,0-2-8 0,0 0-11 13,0-1 3-9,3-1 0-4,0 2-12 0,3 2-1 0,0-2-1 0,-3 2 0 4,3 3 11 1,3 3 3-5,-3 0 0 0,0 0 0 7,0 2 16-3,0 3 3-4,6-2 1 0,-3 2 0 11,-3 2-25-10,3-2-5-1,6 3-1 0,-3 0 0 12,0-3 19-12,2 3-10 0,1-3 10 0,0 2-8 3,6-2 8-3,-3 1 0 6,0-1 0-6,-3 0-8 14,0 0 8-14,3 0 0 0,-3 3 0 0,3-3 0 13,2 0 0-10,-2 0 0-3,3 0 0 0,-3 2 0 0,0 1 0 0,3 0 0 9,-3 0 0-8,3-1-8-1,-3 1 8 0,3 2 0 14,-1-2 0-11,1 2-8-3,-3-2 8 0,3 2 0 0,-3 1 0 0,6 2 0 4,-3-3 0-4,3-2 0 6,-4 0 0-6,4 2 0 6,0 0 0-2,-3 1 0-4,3-1 0 0,-3 0 0 14,0 1 0-12,0-1 0-3,-1-2 8 1,1 2-8 1,3 3 0-1,0-2 0 5,-3-1 0-5,0 6 0 14,3-3 0-14,-3 2 0 0,2-2 0 0,-2 3 0 12,0-1 0-10,0 1 0-2,-3 0 0 0,6-1 0 11,-3 4 0-7,0-4 0-4,2 4 0 0,-2-1 0 0,3-2 0 0,0 2 0 8,-3 0 0-6,3 0 0-2,-3 1 0-1,3-1 0 14,-1 3 0-8,1-3 0-5,-3 1 0-1,0-1 0 1,3 0 0 0,-3 0 0 4,0 1 0 1,0 2-12-5,-1-3 12 0,1 0-12 7,0 3 12-3,0 0 11-4,0 0-3 0,-3 0 0 9,3 3-8-7,-3-1 0-2,0 1 0 0,-1-1 0 14,4 4 0-14,-3-4 0 0,3 3 0 0,-3-2 0 11,0 2 0-9,3-2 0-2,-3 2 0 0,0-2 8 2,3-1-8-2,-4 3 0 5,1 1 0-2,3-4 0-1,-3 3 0-2,-3-2 0 8,3 0 9-5,0-1-9-3,-3 1 0 0,3 2 0 11,-3-5 0-9,0 2 0-2,0 4 17 0,-1-1 3 13,1 0 0-9,-3 3 0-4,3 3-28 0,-3-1-6 0,-6-2-1 0,3 0 0 3,3 2 23-1,3 4 5 1,-6-4 1-3,6 1 0 7,-3-1-14-4,3-2-13-3,-3 2 2-1,0-2 1 15,0 0 10-13,0 0 0-1,-3 0 0 0,0 0-8 11,0-3 8-10,0 0 0-1,0 1 0 0,-3-4 0 10,0 3 0-10,0-2 8 0,0-3-8 0,3 2 0 13,-3 1 12-7,-3 0-1-6,0-1-1 0,0 3 0 0,0-2-10 0,-3 5 0 3,-3-3 9 1,6 0-9-4,-3 1 11 0,3 1-3 12,-3-1 0-11,3 2 0-1,0-1-8 0,0 1 8 13,-3-2-8-8,0 1 8-5,-3 1-8 0,0 0 0 0,0-3 0 0,0 3 8 2,-3-2 0 4,4 1-8-6,-4-1 12 0,0-4-4 7,0 3 4-4,3-2 1-3,-3 0 0 0,0-1 0 10,0 1-1-8,0-1-1-2,0 1 0 0,0-3 0 12,3 0 0-10,-5 0 0-2,2 0 0 0,0 2 0 10,-3-4-2-10,0 1 0 0,0-1 0 0,0 2 0 11,0-3 3-5,0 0 0-6,1-2 0 0,-1 2 0 0,0-2 1 0,0 2 1 5,-3-2 0-2,0-1 0-3,0 1 16 0,4 2 3 11,-7-2 1-9,3 0 0-2,-3-3-21 0,3 0-4 14,-3 0-1-11,0 2 0-3,-2-2 1 0,2-2 0 0,0 2 0 0,-3-3 0 4,3 0 8 1,0 1 2-5,1-4 0 0,-1 4 0 7,0-3-3-3,-3 2 0-4,3 0 0 0,0-2 0 10,-2 0 3-9,5 2 0-1,3-2 0 0,3-1 0 12,-6 1-3-11,0-3 0-1,0 3 0 0,1-3 0 11,2 3-1-11,0-3-1 0,-3 0 0 0,0 3 0 11,3-3-5-10,0 0-1-1,0-3 0 0,1 3 0 12,-1-5 3-9,0 5 0-3,0-3 0 0,3 1 0 0,-3-1-3 0,3 1 0 9,-3-4 0-7,3 1 0-2,4 0-8 0,-1-3 0 10,3-2 9-10,0-12-815 15,3-7-163-7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8T01:32:12.6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6190">
    <iact:property name="dataType"/>
    <iact:actionData xml:id="d0">
      <inkml:trace xmlns:inkml="http://www.w3.org/2003/InkML" xml:id="stk0" contextRef="#ctx0" brushRef="#br0">17081 11636 115 0,'-15'24'10'2,"1"3"-10"3,-1 4 0-4,3 4 0 5,-6 2 21-5,0 0 3 5,0 0 0-5,3-3 0 6,0 1-24-6,-2-1 0 4,-7-2 0-4,6 0 0 7,0-1 0-7,-3 1 0 5,-6-5 0-5,4 2 0 6,2 0 16-6,0 0 0 9,-9-3-1-10,0-2 0 22,1 3 33-21,-1-4 6 0,3-1 2 0,-6 1 0 0,1-1-7 0,-1-4-1 29,0 1 0-28,0 2 0-1,-2-5-8 0,2 0-3 0,-3-3 0 0,1 0 0 0,2-2-9 0,-3-3-1 0,3 2-1 0,1 1 0 22,-4-6-3-22,3 0-1 0,0 1 0 0,-2-4 0 0,-1-2-22 0,0 3 9 0,3-3-9 0,-2-3 0 43,2 1 10-42,0-1-10-1,1-2 8 0,-1-1-8 0,0 1 16 0,0-3-1 0,-2 3-1 0,2-3 0 0,0-3-5 0,-3 1-1 0,-2 2 0 0,2-3 0 0,-3 1 3 0,7-4 0 0,-4 1 0 0,3 0 0 0,-3 0-3 0,4-3-8 11,-1 0 12-11,0-3-4 0,3 4-8 0,-2-7 0 12,-1 1 0-11,0 3-11-1,-3-3 11 0,1-1 0 12,-1 1 0-9,3-3 0-3,0 1 0 0,4-1 8 0,-4 0-8 0,3 0 11 12,-3 0 3-12,4 0 1 0,-1-2 0 0,-3 2 0 8,3-2 10-7,4 2 3-1,-4-3 0 0,3 1 0 12,-3-3-18-12,4 0-10 0,-1 0 12 0,0 0-12 14,3 0 0-11,0-3 0-3,1 0 0 0,-1 0 0 0,0 3 0 0,0-3 0 10,3-2 0-1,3 2 0-9,-2 1 0 0,2-4 0 0,0 3 0 0,3-2 0 3,-3 0 0 0,0-1 0-3,6 1 0 0,-3-1 0 6,7-2 0-6,-4 3-9 14,3 0 9-10,0-1 0-4,6 1 0 0,-3-3-8 0,3 2 8 0,-3 1 0 7,6 0-8-5,-3-1 8-2,6-5-8 0,-3 3 8 13,3 3-11-13,3-3 11 0,0 3-13 0,3-3 5 11,0 2-2-11,0 1 0 0,2-1 0 0,-2 4 0 12,6-1 1-12,-3 0 0 0,3 0 0 0,0 1 0 12,0 1 0-9,0 1 0-3,3 0 0 0,-1 3 0 0,4-1 9 0,0 4-12 10,3-1 12-10,0 0-12 0,0 3 12 0,2 0-10 14,4 2 10-14,-3 1-10 0,3-1 2 0,-1 1 0 10,4-1 0-10,0 0 0 0,0 6-3 0,2-3 0 12,1 3 0-8,0 0 0-4,0 2-1 0,-1 3 0 0,4 0 0 0,-3 1 0 8,8 1 12-6,-2-2-8-2,-3 0 8 0,2 6-8 14,1-4 8-14,0 6-10 0,-1 0 10 0,1 0-10 9,0 0 10-9,2 0 0 0,1 0 0 0,0 3-8 12,-1 0 8-12,4 2 0 0,0-2 0 0,-1 2 0 13,4-2 0-9,-4 2 0-4,-2 0 0 0,3 0-8 0,-1 3 8 0,1-2 0 9,0 2 0-7,-4 0-8-2,4-1 8 0,-1 4 0 3,1 0 0-3,0-1 0 8,-1 1 0-4,-2 2 0-4,0-2 0 0,-1 2 0 4,4 0 0-4,-6 3 0 15,-4 0 0-12,7 0 0-3,3 0 0 0,-7 2-10 0,-5 1 1 0,0-1 0 8,5 3-7-7,-2 3-2-1,-3-3 0 0,-1 3 0 14,-2 3 5-14,3-1 1 0,0-2 0 0,-4 2 0 11,-2 1 4-11,0-1 8 0,9 3-13 0,-7-2 5 11,-5 2 8-11,0 0 0 0,3 3 0 0,2-1-8 13,1 4 8-10,-3-1-10-3,-6 3 10 0,0 0-10 0,2 3 10 0,-5 0 0 8,-3-1 0-5,0 1-8-3,3 0 8 0,-9 5 0 11,0-3 0-9,-7 6-8-2,1-3 8 0,0 2 0 11,-3 4-9-11,0-1 9 1,-6 0 0-1,0 0 0 0,3-2-9 0,-3 0 9 7,-3 2 0-7,-2-2 0 16,2-1 0-13,0 1 0-3,-3-3 0 0,0-3 0 0,-3 0-8 0,0-2 8 9,3-3 0-9,-6 0 0 0,-6 0 0 0,3 0 0 11,4-2 0-10,-1-4 0-1,-12-1 0 0,3-1 0 11,3-6 28-10,0 4 4-1,4-3 0 0,-7-6 0 12,-3 1 21-7,3-1 5-5,6-2 1 0,-3-3 0 0,-5-2-21 0,5 0-4 5,6-1-1-2,-3-2 0-3,3-3-20 0,0 1-4 11,3-4-1-11,3 1-352 14,1 0-70-14</inkml:trace>
    </iact:actionData>
  </iact:action>
  <iact:action type="add" startTime="40767">
    <iact:property name="dataType"/>
    <iact:actionData xml:id="d1">
      <inkml:trace xmlns:inkml="http://www.w3.org/2003/InkML" xml:id="stk1" contextRef="#ctx0" brushRef="#br0">9250 6548 172 0,'0'0'8'2,"0"0"1"-1,0 0-9 0,0 0 0 0,0 0 0 0</inkml:trace>
    </iact:actionData>
  </iact:action>
  <iact:action type="add" startTime="48140">
    <iact:property name="dataType"/>
    <iact:actionData xml:id="d2">
      <inkml:trace xmlns:inkml="http://www.w3.org/2003/InkML" xml:id="stk2" contextRef="#ctx0" brushRef="#br0">15191 10390 280 0,'0'0'12'2,"0"0"4"-1,0 0-16 0,0 0 0 0,0 0 0 0,0 0 0 7,0 0 65-7,0 0 11 5,0 0 1-5,0 0 1 5,0 0-46-5,0 0-8 5,0 0-3-5,0 0 0 6,0 0-13-6,0 0-8 6,0 0 10-6,0 0-10 6,0 0 32-6,0 0 1 4,0 0 0-4,0 0 0 7,0 0 14-7,0 0 2 5,0 0 1-4,0 0 0 4,0 0-17-5,0 0-3 5,0 0-1-5,0 0 0 5,0 0-14-5,0 0-3 5,0 0-1-5,0 0 0 6,0 0-11-6,0 0 12 5,0 0-12-5,0 0 12 5,0 0-4-5,0 0 0 6,0 0 0-6,0 0 0 7,0 0-8-7,0 0 0 4,0 0-12-4,0 0 12 7,0 0 0-7,0 0 0 4,0 0 0-4,0 0 12 7,0 0-4-7,0 0 0 4,0 0 0-4,0 0 0 7,0 0 0-7,0 0 0 5,0 0 0-5,0 0 0 5,0 0-8-5,0 0 0 6,0 0 0-6,0 0 0 6,0 0 0-6,0 0 0 5,0 0 0-4,0 0 0 4,0 0 0-5,0 0 0 4,0 0 0-4,0 0 0 6,0 0 0-6,0 0 0 6,0 0 0-7,0 0 0 7,0 0 0-6,0 0 0 7,0 0 0-7,0 0 0 6,0 0 0-6,0 0 0 4,0 0 0-4,0 0 8 7,0 0-8-7,0 0 8 3,0 0-8-3,0 0 8 9,-3 0-8-9,-3 0 0 2,3 0 0-2,-3 0 0 21,0 0-30-21,0 0-2 0,4 0 0 0,-4 0-310 6,-3 3-62-6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8T01:41:04.2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37677">
    <iact:property name="dataType"/>
    <iact:actionData xml:id="d0">
      <inkml:trace xmlns:inkml="http://www.w3.org/2003/InkML" xml:id="stk0" contextRef="#ctx0" brushRef="#br0">20826 14584 172 0,'0'0'8'2,"0"0"1"-2,0 0-9 1,0 0 0 0,0 0 0 0,0 0 0 7,0 0 104-7,0 0 18 6,0 0 4-6,0 0 1 4,0 0-83-4,0 0-16 5,0 0-3-5,0 0-1 7,0 0-6-7,0 0-2 5,0 0 0-5,0 0 0 6,0 0-16-6,0 0 0 5,0 0 8-5,0 0-8 9,-3 0 0-9,3 0 0 5,0 0 0-5,0 0-9 4,0 0-1-4,0 0 0 5,0 0 0-5,0 0 0 6,0 0-3-6,0 0-1 6,0 0 0-6,0 0 0 5,0 0 6-5,0 0 8 4,0 0-13-4,0 0 5 7,0 0 8-7,0 0 0 6,3 2 0-6,0 4-8 5,-6-1 8-5,3-5 0 4,0 0 0-4,3 5 0 7,-3 1 0-7,0-6 0 5,0 0 8-5,0 0-8 5,0 0 0-5,0 5 0 7,0-5 0-7,0 0 8 6,0 0-8-6,0 0 0 3,0 0-11-3,3 5 11 7,-3-5 0-7,0 0 0 5,0 0 0-5,0 0 10 9,0 0-10-9,0 0 12 1,0 0-12-1,0 0 12 7,0 0-12-7,0 0 0 4,0 0 0-4,0 0 8 7,0 0-8-7,0 0 0 5,0 0 0-5,0 0 0 6,9 0 0-6,-9 0 18 5,0 0-18 2,0 0 34-7,0 0 0 7,0 0 0-7,0 0 0 4,0 0 0-4,0 0 0 5,0 0 0-5,0 0 0 5,0 0 2-5,0 0 0 6,0 0 0-6,0 0 0 5,0 0-12-5,0 0-1 6,0 0-1-7,0 0 0 8,0 0-22-7,0 0 8 5,-6-8-8-5,6 8 0 9,0 0 0-9,0 0-8 1,0 0 0-1,0 0 0 9,0 0 0-9,0 0 0 3,0 0 0-4,0 0 0 8,0 0 8-7,0 0 0 4,0 0 0-4,0 0 0 7,3 6 0-7,-3-6 0 5,0 0 0-5,0 0-8 6,0 0 8-6,0 5 0 4,0-5 0-4,0 0 0 7,-6 3 0-7,6-3 0 7,0 0 0-7,0 0-493 6</inkml:trace>
    </iact:actionData>
  </iact:action>
  <iact:action type="add" startTime="144210">
    <iact:property name="dataType"/>
    <iact:actionData xml:id="d1">
      <inkml:trace xmlns:inkml="http://www.w3.org/2003/InkML" xml:id="stk1" contextRef="#ctx0" brushRef="#br0">20612 14179 345 0,'0'0'31'3,"0"0"-31"-1,0 0 0-1,0 0 0 6,0 0 130-6,0 0 20 3,0 0 4-3,0 0 1 9,-3-3-76-9,3 3-15 1,-3-2-4-1,3 2 0 8,-3-6-24-8,3 6-4 5,0 0-2-5,0 0 0 6,0 0-30-6,0 0 0 5,0 0 0-5,0 0 0 8,0 0-13-8,0 0 4 3,0 0 1-4,0 0 0 8,0 0 8-7,0 0-13 5,0 0 5-5,0 0 8 6,6 3-11-6,3-3 11 5,-4 0-8-5,1 3 8 6,3-1 0-6,-3 1-8 5,-6-3 8-5,9 3 0 7,0-3 0-8,0 2-10 5,3-2 10-4,-3 3 0 7,0-3-8-7,0 3 8 8,3-1 0-9,-3 1 0 14,0 0 0-13,2-3 0 0,1 2 0 0,0-2 0 13,0 0 0-9,-3 0 0-4,-3 0 0 0,3 3 0 0,3-3 0 0,-3 0 0 6,0 0 0-2,0 0 0-4,-3 0 0 0,3 0 0 12,0-3 0-11,-1 3 0-1,1 0 0 0,0 0 0 12,-3 0 0-7,3 0 0-5,-9 0 0 0,6-2 0 0,-6 2 0 0,6 0 0 4,-6 0 0 1,0 0 0-5,0 0 0 0,0 0 9 6,0 0 5-1,0 0 1-5,0 0 0 0,0 0 0 4,0 0 32-4,0 0 6 5,0 0 2-5,0 0 0 6,0 0-23-6,0 0-5 6,0 0-1-6,0 0 0 4,0 0-26-4,0 0-11 5,0 0 1-4,0 0-639 7</inkml:trace>
    </iact:actionData>
  </iact:action>
  <iact:action type="add" startTime="144916">
    <iact:property name="dataType"/>
    <iact:actionData xml:id="d2">
      <inkml:trace xmlns:inkml="http://www.w3.org/2003/InkML" xml:id="stk2" contextRef="#ctx0" brushRef="#br0">20549 14235 288 0,'0'0'25'3,"0"0"-25"0,0 0 0-2,0 0 0 2,0 0 100-2,0 0 16 7,0 0 2-7,0 0 1 4,0 0-85-4,0 0-17 4,0 0-3-4,0 0-1 8,0 0-13-9,0 0 11 6,0 0-11-5,0 0 10 7,0 0 2-7,0 0 0 4,0 0 0-4,0 0 0 9,0 0-12-9,0 0 12 3,0 0-12-3,0 0 12 7,0 0-12-7,0 0 0 4,0 0 0-4,0 0 0 7,0 0 0-7,0 0 10 4,0 0-10-4,0 0 10 6,0 0-10-6,0 0 0 5,0 0-10-5,0 0 10 9,0 0-22-9,0 0 2 2,0 0 0-2,0 0 0 7,0 0 3-7,0 0 1 4,0 0 0-4,0 0 0 7,0 0 16-7,0-6 0 4,-3 4 0-4,3 2 0 6,0 0 0-6,-3-6 0 5,3 6 0-6,0-5 0 8,0 5 21-7,0 0 2 5,-3-3 0-5,3 3 0 6,0 0 9-7,0 0 1 6,0 0 1-5,0 0 0 6,0-8-14-6,0 8-4 5,0 0 0-5,0 0 0 7,-3-2 0-8,3 2-1 6,0 0 0-5,0 0 0 7,0 0 11-7,0 0 2 5,0 0 1-5,0 0 0 7,0 0-8-7,0 0-1 3,0 0-1-3,0 0 0 8,0 0-19-8,0 0 0 4,0 0 0-4,0 0 0 7,0 0 0-6,0 0 0 1,0 0 0-2,0 8-9 7,0 0 9-7,3 0 0 5,-3 2 0-5,0 1-8 7,0-1 8-7,0 4-10 4,0-4 10-4,0 3-10 6,-3 1 10-6,3-4 0 8,0 3 0-8,0-2 0 12,0 2 0-12,0-2 0 0,-3-1 0 0,0 1 8 12,6 0-8-9,-3-1 8-3,-3-2-8 0,3 3 8 1,0-3-8-1,-3 2 8 7,3-2-8-2,0 0 8-5,0 0-8 0,0 0 0 11,0-8 0-9,0 5 8-2,0 1-8 0,0-6 0 11,0 8 0-6,0-3 8-5,0-5 0 0,0 0 1 0,0 0 0 0,0 8 0 3,0 0-9 2,0-8 12-5,0 0-12 0,0 5 12 8,0-5-4-6,0 0-8-2,0 8 12 0,0-8-4 10,0 0 4-8,0 8 0-2,0-3 0 0,0-5 0 14,0 0 2-13,0 0 1-1,0 0 0 0,0 8 0 1,-3 0-7-1,3-8-8 5,0 0 11-5,0 0-11 6,0 0 10-6,0 5-10 6,0-5 8-5,0 0-8 14,0 0 0-10,0 0 0-5,0 0 0 0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8T01:44:01.6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2177">
    <iact:property name="dataType"/>
    <iact:actionData xml:id="d0">
      <inkml:trace xmlns:inkml="http://www.w3.org/2003/InkML" xml:id="stk0" contextRef="#ctx0" brushRef="#br0">18716 7866 691 0,'0'0'30'3,"0"0"7"-2,0 0-29 0,0 0-8 3,0 0 0-3,0 0 0 5,-3-5 93-5,3 5 18 3,0 0 3-3,0 0 1 6,0 0-89-6,0 0-18 6,0-3-8-6,0 3 8 6,0 0-8-6,0 0 8 4,0 0-8-4,0 0 8 7,0 0-18-7,0 0-4 7,0 0-1-7,3-3 0 4,-3 3 15-4,5 0 8 5,-5 0 0-5,6 0-8 6,0 0-9-6,0 0-9 4,3 3-2-4,-3 0 0 6,-6-3 20-6,6 2 0 5,0 1-8-5,3 2 8 6,0-5 0-6,-3 6 0 6,6-4-8-6,-3 1 8 6,0-3 0-6,0 3 0 7,3-3 0-8,-1 0 0 39,-2 0 0-34,3 0 0-4,3 0-8 0,0-3 8 0,0 0 0 0,0 1-8 0,-3-1 8 0,3 0 0 0,-1-2 0 0,1 5 0 0,-3-3 0 0,3 1 0 1,3-1-8 1,-3 0 8-2,0 1 0 0,0 2 0 14,0 0 0-13,-4-3 0-1,1 3 0 0,3-2 0 2,-3 2 0-2,0-3 0 5,3 3 0-5,-6 0 0 14,6-3 0-13,-3 3 0-1,3 3 0 0,-4-3 0 12,1-3-8-8,3 1 8-4,-3-1 0 0,6 3 0 0,-3-3 0 0,0 1 0 8,0 2 0-7,2-3 0-1,1 0 0 0,0 3 0 12,-3-2 0-7,0 2 0-5,-3-3 0 0,-3 3 0 0,3 0 0 0,3 0 0 8,-3 0-8-7,-1 3 8-1,4-1 0 0,-3 1 0 8,0-3 0-5,3 3 0-3,-3-1 0 0,0 1 0 10,0 0 0-8,0 2 0-2,0-2 0 0,-1-3 0 12,1 5 0-11,-3-3 0-1,0 1 0 0,3 0 0 12,-3 2 0-7,3-2 0-5,-3-1 0 0,-3 6 0 0,6-5 12 0,-3 2-4 3,-3 1-8-3,3-4 12 15,-1 1-12-11,4 2 9-4,-3-2-9 0,0 2 8 0,0-2-8 0,3-1 0 8,0 4 0-6,0-4 0-2,0-2 0 0,3 0 0 11,3 0 0-9,-4 0 0 0,1 0 0-2,0 0 0-1,0 0 0 1,0-2 8 8,3 2 0-3,-3 0-8-5,0-3 12 0,2 3-4 6,-2 0 0-3,0 0-8-3,3-3 12 0,-3 3-4 10,0 3-8-8,0 0 8-2,-3-1-8 0,2-2 8 14,-2 3-8-9,3 0 0-5,-3-3 0 0,0 5 8 0,3-2-8 0,0 2 0 3,3-5 0-1,-3 2 0 9,-1 4 0-11,1-6 0 0,6 2 0 0,-3-2 8 13,-6 3-8-9,6-3 0-4,0 0 0 0,0 0 0 0,-1 0 0 0,1-3 10 8,3 1-10-7,-3-1 10-1,0 0 2 0,0 1 1 13,-3 2 0-7,2-3 0-6,1 1-1 0,-3-1 0 0,0 0 0 0,0 1 0 4,0 4 1 0,-3-2 0-4,6 0 0 0,-7 0 0 6,1 0-13-1,3 3 0-5,0 0 8 0,0-3-8 9,0 0 0-8,3 0 0-1,3-3 8 0,-4 3-8 13,4 0 0-13,-3 0 0 0,-3-3 0 0,3 1 0 12,3 2 0-9,-3-3 0-2,2 3 0-2,-2-3 0 1,3 3 0 0,-3 0 11 6,-3-2-11-5,0 2 10 5,3 0-10-6,-3 0 8 5,-1-3-8-1,1 3 8-4,0-3-8 0,0 3 8 10,3-2-8-8,-3-1 8-2,0 3-8 0,3 0 0 12,-1 0 0-12,4 0 8 3,-3-5-8-3,0 2 12 0,-3 0-12-1,3 1 12 10,0-1 6-5,2 1 2-4,-2-1 0 0,0 0 0 6,3 1-20-1,0 2 8-5,-3-3-8 0,2 3 0 10,-2 0 13-8,0 0-4-2,0-3-1 0,0 1 0 10,-3 2-8-8,6 0 0-2,-1-3 0-1,1 0 0 14,0 3 0-13,0-2 8 1,0 2-8-1,3-3 8 3,-4-5-8-3,4 3 0 5,-3 0 0 1,-3 2 0-6,3 0 0 0,-3 1 0 6,0-1 0-1,2 3 8-5,1-3-8 0,-3 3 12 9,-3-2-12-6,0 2 12-3,-3-3-4 0,0 3 0 11,2 0 0-11,-2 0 0 0,-3 0-8 0,3 3 12 12,-3-3-12-9,3 0 12-3,-3 2-2 0,-3-2 0 0,3 0 0 0,0 0 0 6,0 0 5-2,0 0 1-4,-3 0 0 0,0 0 0 10,-6 0 5-8,9 0 2-2,-1 0 0 0,-2 0 0 11,3 3 1-9,-9-3 1-2,0 0 0 0,0 0 0 10,0 0-2-10,6 0-1 0,0 0 0 0,-6 0 0 11,0 0-2-10,0 0 0-1,0 0 0 0,0 0 0 2,0 0-8-2,0 0-3 4,0 0 0-4,0 0-603 15,0 0-121-14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8T01:45:40.6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9067">
    <iact:property name="dataType"/>
    <iact:actionData xml:id="d0">
      <inkml:trace xmlns:inkml="http://www.w3.org/2003/InkML" xml:id="stk0" contextRef="#ctx0" brushRef="#br0">4473 8377 799 0,'0'0'35'3,"0"0"8"-3,0 0-35 1,0 0-8 3,-6 0 0-3,6 0 0 4,-6 2 20-4,6-2 3 4,0 0 0-4,0 0 0 7,-3-2 1-7,3 2 0 5,0 0 0-5,0 0 0 5,-6 2-24-5,6-2 0 7,0 0 0-7,0 0-8 7,0 0 8-7,0 0-13 3,0 0 5-3,9 0 8 7,3 3-11-7,-6 2 11 4,8-2-8-4,-5 2 8 9,6 1 0-9,-3-4 0 2,3 3 0-2,0 3 0 6,3-2 0-6,0 2 0 5,0-3 0-5,2 0 0 12,1 1 0-13,3 1 0 34,-3-4 0-33,6 0 8 0,-7-1-8 0,4-2 0 0,3 3 0 0,-3-3 8 0,-3 0-8 0,3 0 9 0,2-3-9 0,4 3 10 35,-3-2-10-34,3-4 8-1,-7 4-8 0,4-1 8 0,-3 1-8 0,3-4 0 0,-3 6 9 0,-1-5-9 0,1 2 8 0,-6 1-8 0,3-1 8 0,-3 0-8 4,3 1 0 0,-3 2 0-4,-1-3 0 0,1 3 0 0,-3 0 24 0,-6 0 3 9,-3 0 1-9,-6 0 0 0,0 0-11 0,0 0-1 12,9 3-1-12,-3-3 0 0,0 2 12 0,-6-2 2 11,0 0 1-9,0 0 0-2,6 0-1-1,-6 0 0 2,0 0 0-1,0 0 0 6,0 0-14-6,0 0-3 5,0 0-1-5,0 0 0 19,0 0-116-19,0 0-23 0</inkml:trace>
    </iact:actionData>
  </iact:action>
  <iact:action type="add" startTime="39685">
    <iact:property name="dataType"/>
    <iact:actionData xml:id="d1">
      <inkml:trace xmlns:inkml="http://www.w3.org/2003/InkML" xml:id="stk1" contextRef="#ctx0" brushRef="#br0">4803 8840 655 0,'0'0'28'4,"0"0"8"-3,0 0-36 0,0 0 0-1,0 0 0 1,0 0 0 4,-3 0 52-4,0 2 3 3,3-2 1-3,-9 0 0 7,9 0-2-7,-6 0 0 5,6 0 0-5,0 0 0 8,0 0-6-8,0 0-2 3,0 0 0-3,0 0 0 8,0 0-10-8,-3-8-3 4,3 1 0-4,0-1 0 8,6 0-33-8,0 0 0 3,0-6 0-3,0-1 0 7,3-4 13-8,6 1-4 5,-6-6-1-4,6 0 0 7,-3-3 0-7,2-4-8 7,-2-1 12-8,6 0-4 30,3-2-8-27,0-1 0-2,-6 1 0 0,3-3 8 0,2 3-8 0,1-3 0 0,-3-3 0 0,0 3 8 36,3 2-8-35,0-2 0-1,-9 0 0 0,2 3 0 0,4 0 0 0,-3 2 0 0,0 3 0 0,0 2 0 0,-3 3 0 0,-3 3 0 0,0 3 0 0,0-1 0 0,3 3 10 0,0 3 0 2,-10 3 0 2,4 2 0-4,0 0 21 0,0 2 4 12,-3 1 1-12,-3 5 0 0,0 0-2 0,0 0 0 12,0 0 0-9,0 0 0-2,0 0 0-1,0 0 0 0,0 0 0 0,0 0 0 4,0 0-21-3,0 0-4 2,0 0-1-3,0 0 0 19,0 0-77-19,0 0-16 1</inkml:trace>
    </iact:actionData>
  </iact:action>
  <iact:action type="add" startTime="68898">
    <iact:property name="dataType"/>
    <iact:actionData xml:id="d2">
      <inkml:trace xmlns:inkml="http://www.w3.org/2003/InkML" xml:id="stk2" contextRef="#ctx0" brushRef="#br0">4782 8154 403 0,'-3'0'36'3,"0"0"-36"2,3 0 0-4,0 0 0 5,0 0 84-5,0 0 11 5,0 0 1-5,0 0 1 5,0 0-42-5,0-2-9 5,0-3-2-5,0 5 0 6,0 0-34-6,0 0-10 6,9-8 0-6,-3 2 0 8,0 1 0-7,-3 0 0 1,3-3 0-2,3 2 0 6,3 4 0-6,-6-1 0 5,9-2 0-5,-6 5 0 9,-3-3 0-9,8 1 8 2,-5-1-8-3,6 3 0 8,-3 0 10-7,3 0-2 4,-3 3-8-4,3-3 12 7,3 0-12-4,0 2 0 30,-4 1-9-33,4 0 9 0,-3-1 0 0,0 1 0 0,0 2 0 0,0-2 10 0,3 2-10 0,-6-2 8 0,5 2-8 0,-2 0 8 37,-3 1 0-36,3 2-8-1,0-3 12 0,0 0-4 0,0-2-8 0,3 2 0 0,0-2 0 0,-4 2 0 0,-5 0 0 0,3 1 0 0,3-1 0 0,-6 0 0 0,9-2 9 0,-3 2 0 2,0 0 0 1,0-2 0-3,-1 2-9 0,1-2 8 12,-3 2-8-11,0-2 8-1,0 0-8 0,-3-1 10 9,3 3-10-7,-6-2 10-2,3 0-10 0,-3-3 12 11,-6 0-12-9,3 2 12-2,-3-2-4 0,9 3-8-1,-9-3 12 1,0 0-4 20,0 0-31-20,0 0-6 0,0 0-2 2</inkml:trace>
    </iact:actionData>
  </iact:action>
  <iact:action type="add" startTime="69394">
    <iact:property name="dataType"/>
    <iact:actionData xml:id="d3">
      <inkml:trace xmlns:inkml="http://www.w3.org/2003/InkML" xml:id="stk3" contextRef="#ctx0" brushRef="#br0">4770 9057 518 0,'0'0'46'4,"-6"2"-37"2,0-2-9-5,0 0 0 2,6 0 122-2,-3 0 22 5,0 0 5-5,3 0 1 7,0 0-87-7,-5-2-18 5,-1-4-3-6,3 1-1 8,3 5-25-7,0-8-6 6,3-2-1-6,0-1 0 7,5-5-9-7,-5-5 0 3,6 0-10-3,0-3 10 7,6-2 0-7,0-6-9 3,-3 0 9-3,0 0 0 8,0-2 0-9,6 2 0 7,-3-2 0-6,2-1 0 5,-2-2 0-5,0-2 19 9,3 2-3-10,3 0-1 13,0-1 11-11,-3 4 2-1,-1 2 1-1,4-2 0 12,-6 0-8-10,3 2-1-1,0 3-1 0,-3 2 0 13,0 3-7-8,2 1-2-5,-5-1 0 0,0 3 0 0,-3-1 10 0,0 7 1 6,0-1 1-2,0 5 0-4,-3-2-22 0,3 5 8 11,-9 0-8-11,3 0 0 0,-3 8 19 0,0 0-1 3,3-5 0-3,-3 5 0 6,0-5 17-6,0 5 3 4,0 0 1-4,0 0 0 7,0 0-4-3,0 0-1-4,0 0 0 0,0 0 0 6,0 0-1-6,0 0 0 5,-6-3 0-5,0 0 0 13,3 3-13-12,3 0-4-1,-6-2 0 0,-3 4 0 10,0 1-16-10,-3 2-11 0,6 3 2 0,-9 3-598 16,4-1-119-15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8T01:48:16.5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56437">
    <iact:property name="dataType"/>
    <iact:actionData xml:id="d0">
      <inkml:trace xmlns:inkml="http://www.w3.org/2003/InkML" xml:id="stk0" contextRef="#ctx0" brushRef="#br0">20570 6199 115 0,'0'0'10'3,"0"0"-10"2,0 0 0-4,0 0 0 5,0 0 59-5,0 0 9 4,0 0 3-4,0 0 0 7,0 0 6-7,0 0 2 5,0 0 0-5,0 0 0 6,0 0-19-6,0 0-3 5,0 0-1-5,0 0 0 7,0 0-20-7,0 0-4 4,0 0 0-4,0 0-1 6,0 0-19-6,0 0-4 6,0 0-8-6,0 0 12 5,0 0-12-5,0 0 0 5,0 0 0-5,0 0 0 6,0 0 0-5,0 0 0 3,0 0 0-4,0 0 0 6,0 0 0-6,0 0 0 7,0 0 0-7,0 0 0 4,0 0 17-4,0 0 1 5,0 0 0-5,0 0 0 6,0 0-4-6,0 0-1 5,0 0 0-5,0 0 0 7,0 0-13-7,0 0 9 4,0 0-9-4,0 0 8 8,3 8 0-8,-3-8-8 3,0 0 12-4,0 8-4 9,-3-3 0-8,3 3 0 4,0-8 0-4,3 6 0 8,-3-1 3-8,0-5 0 4,0 0 0-4,0 8 0 6,-3-3 1-6,6 3 1 5,-3-3 0-5,0 1 0 6,0 2-1-7,0-8-1 8,0 5 0-7,0 0 0 5,-3 3-3-6,3 0 0 10,0-3 0-10,0 1 0 22,0-1-8-16,0 3 12-5,3 0-12 0,-3-3 12 0,0 3-12 0,0-3 0 0,0 3 0 0,0 3 0 2,0-9 0-2,3 4 0 11,-6-1 0-10,3 0 8-1,-3 1-8 0,3-1 0 12,0 3 0-7,0-3 8-5,0-5 0 0,-3 5-8 0,3 3 12 0,0-8-4 3,0 8 4 3,-3-2 0-6,3-6 0 0,0 8 0 7,-3-1-2-3,3 7 0-4,0-9 0 0,0 3 0 11,0-8-2-10,0 0 0-1,0 11 0 0,0-4 0 12,0 4-8-12,0 0 8 0,0-1-8 0,-3-4 8 12,0 1-8-10,3 1 0-2,0 0 0 0,-3 0 8 9,3 0-8-4,-3 0 0-5,3-8 0 0,0 11 0 0,-3-3 0 0,0 0 0 5,3-3 0-1,-3 3 8-4,0 2 0 0,0-2 0 11,0 0 0-9,3 0 0-2,-3 0-8 0,3 0 12 13,-3-3-12-10,3 3 12-3,-3 0-12 0,3 3 0 0,-3-1 0 0,0-2 8 3,0-2-8-1,0 2 0 11,3 0 0-10,0-3 8-3,-3 3-8 0,0 0 0 0,3 0 0 0,-3-3 0 11,3 0 0-10,0-5 0-1,0 6 0 0,0-1 0 11,0 3 0-11,0-6 0 0,0-2 0 0,0 6 0 12,0 2 0-12,0-8 0 0,0 0 0 0,0 0 8 11,0 5-8-5,0-5 0-6,0 0 0 0,0 0 8 0,0 8-8 0,0-8 0 5,0 0 0-1,0 0 0-4,-3 8 0 0,3-3 0 11,0-5 0-8,0 0 0-2,0 0 0-1,0 0 0 1,0 0 0-2,0 0 0 8,3 8 0-7,-3-8 0 12,-3 8 0-11,3-8 0 13,0 0-36-8,0 0-4-6,0 0 0 0,0 0-630 0</inkml:trace>
    </iact:actionData>
  </iact:action>
  <iact:action type="add" startTime="157447">
    <iact:property name="dataType"/>
    <iact:actionData xml:id="d1">
      <inkml:trace xmlns:inkml="http://www.w3.org/2003/InkML" xml:id="stk1" contextRef="#ctx0" brushRef="#br0">20448 6620 691 0,'0'0'61'5,"0"0"-49"-4,0 0-12 0,0 0 0 4,0 0 112-4,0 0 20 4,0 0 4-4,0 0 1 5,0 0-97-5,0 0-20 5,0 0-4-5,0 0-1 7,0 0-6-7,-3 5-1 5,3-5 0-5,0 0 0 7,0 0-8-7,0 0 0 4,0 0 0-4,0 0-11 6,0 0 11-6,0 0-8 5,0 0 8-5,0 0-8 7,0 0 8-8,0 0 0 7,0 0 0-7,0 0 0 7,0 0 9-6,0 0 4 5,0 0 1-5,0 0 0 6,0 0 1-6,0 0 0 7,0 0 0-7,0 0 0 6,0 0-3-6,0 0-1 3,0 0 0-3,3 8 0 6,-6-3-11-6,3-5 0 5,0 0 0-5,3 8 8 7,0 3-8-7,0 0 0 4,0-4 0-4,0 4 0 7,3-3 0-7,-6 3 8 4,3-6-8-5,0 5 8 11,0 1-8-10,0 2 12 10,-3 0-12-7,3-2 12-3,-3-3-12 0,3 5 8 12,-3-5-8-8,0 3 8-4,0-1-8 0,0 1 8 0,3-3-8 0,0 2 8 3,-3-2-8 3,0 3 0-6,3-3 0 0,-3-3 8 7,0-5-8-3,0 0 0-4,0 0 0 0,0 8 8 11,2 0-8-8,-2 0 12-3,0-8-12 0,0 0 12 10,0 0-4-10,0 0 0 0,0 0 0 0,0 0 0 2,0 8-8-2,0-8 8 7,0 0-8-7,0 0 8 5,0 0 4-5,0 0 0 5,0 0 0-5,0 0 0 5,0 0 22-5,0 0 5 6,0 0 1-6,0 0 0 7,0 0-4-7,0 0 0 4,3-5 0-4,0-1 0 6,3-2-24-3,-3 0-12 0,0 3 10-3,0-3-10 5,-3 0 9-2,3 0-9 7,0 0 8-8,3 0-8-2,-3-2 0 1,0 2 8-2,3 3-8 2,-3-3 0 7,3-3 0-4,-3 1 0-4,3-1 0 0,-3-2 0 10,3 5 0-8,0 0 0-2,0 0 0 0,-3 0 0 12,3 0 0-12,-3 0 0 0,3-2 0 0,0-1 0 11,3 0 0-11,-3 3 0 0,-1 1 0 0,1-1 0 12,0-3 0-7,0 0 0-5,0 3 0 0,-3 1 0 0,3-1 0 0,0 2 0 6,-6-2 0-2,6 3 0-4,-6 5 8 0,0 0 2 11,0 0 1-5,0 0 0-6,0 0 12 0,0 0 2 0,0 0 1 0,0 0 0 5,0 0-17-5,0 0-9 2,0 0 10-2,0 0-10 8,0-3 0-3,0 3 0-5,0 0-8 0,0 0-592 14,0 0-117-14</inkml:trace>
    </iact:actionData>
  </iact:action>
  <iact:action type="add" startTime="158438">
    <iact:property name="dataType"/>
    <iact:actionData xml:id="d2">
      <inkml:trace xmlns:inkml="http://www.w3.org/2003/InkML" xml:id="stk2" contextRef="#ctx0" brushRef="#br0">20948 6757 518 0,'0'0'46'2,"0"0"-37"0,6-7-9-1,-3 4 0 5,3-2 152-5,-3-1 28 7,-3 6 5-7,3-5 2 3,6 0-135-3,-3-3-26 5,-3 5-6-5,3-2 0 8,-3 0-20-8,0 2 0 6,-3 3 8-6,3-5-8 4,-3 5 0-4,5-6 0 5,-2 4 0-5,-3 2 0 6,0 0 0-6,0 0 0 6,0 0 0-6,0 0 0 5,0 0 0-5,0 0 0 6,0 0 0-6,0 0 0 5,0 0 0-5,0 0 0 6,3 5 0-6,0 3 0 6,0 0 8-6,0 0-8 5,-3 2 12-5,3 4-12 6,-3-1 14-6,3 0-4 6,-6 3-1-6,3 0 0 7,0 0-9-8,0 2 12 15,-3 3-12-8,3-2 12-6,-3-3-12 0,3-3 0 0,-3 3 0 0,3-3 8 6,0 6-8-4,-3-6 0-2,3 0 0 0,-3-2 8 14,3-1-8-8,0 3 0-6,0-5 0 0,0-8 8 0,0 0 0 0,0 0-8 2,0 0 12-2,0 0-4 5,0 0 16-5,0 0 4 4,0 0 0-4,0 0 0 6,0 0 17-6,0 0 4 6,0 0 1-6,0 0 0 7,0 0-20-7,0 0-4 4,3-2-1-5,-3-6 0 10,3 3-25-9,0-3 0 12,3-3 0-6,-3 3 0-6,3-3 0 0,-3 1 0 0,0-1-11 0,3 1 11 2,0-3 0 5,0 2-10-7,0 3 10 0,0-3 0 6,0 1-8-2,0-1 8-4,0 1 0 0,-3-1 0 9,3 6 0-7,-3-1 0-2,3 1 0 0,-3 0 0 13,3 0 0-12,-6 5 0-1,3-6 0 0,-3 6 0 10,0 0-8-10,0 0 8 0,0 0 0 0,3-2 0 3,-3 2-10-3,0 0 10 5,0 0-8-5,6 2 8 7,-1 1-12-7,-2 2 4 7,0 1 0-2,0-1 0-5,0 3 8 0,0 2-8 11,-3 1 8-10,0 0-8-1,0-1 8 0,3 3 0 11,-3 1 0-5,0-1 0-6,0 0 0 0,3-2 0 0,-3 2 0 0,3-3 0 2,-3 1 0 5,0 2 0-7,0-5 0 0,-3 3 0 7,3-3 0-3,0 0 0-4,-3 0 0 0,3-8 0 8,3 8 0-5,-3-8 8-3,0 0-8 0,0 0 0 13,0 0 8-11,0 0-8-2,0 0 8 0,0 0-8 1,0 0 15-1,0 0-2 8,0 0 0-8,0 0 0 2,3-8-2-2,0 0-1 7,0 0 0-1,0-6 0-6,0 4-22 0,0-3-4 7,3-1 0-3,-3 1-1-4,-3 0-1 0,6 0 0 10,-3-3 0-8,3 3 0-2,0 2 18 0,0 0 0 13,-3-2 11-9,6 3-11-4,-3 2 0 0,0 0 0 0,-6 0 0 0,6 3 0 3,0-3 0 3,-3 5 0-6,-3 3 0 0,0 0 0 6,0 0 0-1,0 0 0-5,0 0 0 0,0 0 0 5,0 0 0-5,0 0 0 4,0 0 0-4,0 0 0 6,0 0 0-6,0 0-9 6,0 0-1-6,0 0 0 5,3 5 10-5,-3 1-12 6,0-1 12-6,3 0-12 14,2 6 12-7,-2-1 0-7,-3 1 0 0,3-3 0 0,0 0 0 0,3 0 0 4,0 2 0 0,-3 1 0-4,3-3 0 0,-3 2 0 10,3-2 8-9,0 0-8-1,0 0 0 0,3 0 0 13,-3-3 0-7,3 1 0-6,0-1 0 0,-3-2 0 0,0-1 0 0,3 1 0 4,0 0 0 0,0-3 8-4,-1 0-8 0,-2-3 0 17,3-2-23-17,0-1-9 8,-3 1-1-7,3-3-656-1</inkml:trace>
    </iact:actionData>
  </iact:action>
  <iact:action type="add" startTime="159295">
    <iact:property name="dataType"/>
    <iact:actionData xml:id="d3">
      <inkml:trace xmlns:inkml="http://www.w3.org/2003/InkML" xml:id="stk3" contextRef="#ctx0" brushRef="#br0">21621 6750 1324 0,'0'0'118'3,"3"-6"-94"-2,0 4-24 0,0-4 0 4,0 1 80-4,0 2 11 13,-3-2 2-13,0 0 1 0,2-3-49 0,1 0-9 12,-6 0-3-12,3 0 0 0,-2 0-33 0,2 0 0 1,-3 0 0-1,0 3 0 8,-3 0-12-8,3-1-10 3,-3-2-2-3,3 3 0 8,-3 0 24-8,0-3 0 5,0 3 0-5,-3-1 0 5,6 4 16-5,-6-1 10 8,0-2 2-8,3 2 1 3,-3-2-7-3,3 2-2 5,-3 0 0-5,0 1 0 6,3-1-6-6,-3 1-2 5,4-1 0-5,-4 0 0 7,3 3-12-7,0 0 0 4,3 0 8-4,-3-2-8 8,0 2 0-8,0 0 0 6,0 0 0-7,6 0 0 7,0 0 0 1,0 0-16-7,-6 0 3 0,6 0 1 4,-3 5 12 3,3-5-12-7,-3 8 12 0,3 0-12 4,0-8 3 3,0 8 1-7,0 0 0 0,3 2 0 5,3-2 8 0,-3 3-10-5,3-1 10 0,0-4-10 10,0 2 10-8,0 0 0-2,0-1-9 0,0 1 9 11,-3-2-11-11,3-4 3 0,-3 4 0 0,2-4 0 12,-5-2-4-12,6 6-1 0,-3-4 0 0,-3-2 0 12,0 0 5-8,0 0 8-4,6 3-13 0,-6-3 5 0,0 0 8 0,0 0 0 3,6 0 0 5,0-3 0-8,0 3 0 0,-6 0 0 11,0 0 8-9,0 0-8-2,6-2 8 0,-6 2-8 1,0 0 8-1,0 0-8 9,0 0 0-9,6-3 0 2,-3-2 0-2,-3 5 0 7,0 0 0-1,0 0 0-6,0 0 0 0,0 0 0 4,0 0 0-3,0 0 0 4,0 0 0-5,0 0 0 4,0 0 0-4,0 0-10 6,0 0 10-6,0 0-13 6,0 0 13-7,3 5 0 7,0-2 0-6,0 2 0 15,0 3-10-10,0-3 1-5,-3 3 0 0,3 0 0 0,-3 3 9 0,3-4 0 6,0-1 0-3,0 4 0-3,-3 4 0 0,0-1 11 6,3 3-3-1,-3 2 0-5,0 3 3 0,0-2 0 10,0-3 0-8,3 5 0-2,-3 0-3 0,3 3 0 13,-3-3 0-8,3 0 0-5,0 6-8 0,0-3 0 0,0-1 0 0,0 1 8 2,3-3-8 4,-3 0 0-6,0 1 0 0,0-1 8 6,3-3-8 0,-3 3 0-6,0-2 0 0,-3 0 8 8,2 2-8-5,-2 0 0-3,3 0 0 0,-3-2 8 12,0-4-8-11,0 1 0-1,0 0 9 0,0 0-9 9,0-3 8-8,0 1-8-1,0-4 8 0,0-2-8 12,-3 5 9-11,1-5-9-1,-1 3 12 0,0-3-12 4,-3 0 14-4,6-3-4 5,0-5-1-1,0 0 0-4,-3 5 19 0,3-5 3 10,-6 3 1-7,0 0 0-3,0-3 23 0,-3 0 5 12,3 0 0-7,-3-3 1-5,3 0-10 0,-3-2-3 0,0-3 0 0,0 3 0 4,0-3-29 1,0 0-7-5,0 0 0 0,0 0-1 6,1 0-11-2,-1-3 0-4,-3-2 0 0,3 5 0 10,3-2 0-8,-3 2 0-2,3-3 0 0,-3 3 0 11,3 0-9-9,0 0 9-2,0 0 0 0,3 0 0 10,0 1-11-8,0-1 11-2,0-3-10 0,3 3 10 9,0 0-13-9,3 0 3 3,0 3 1-3,3-3 0 1,-3-3 1-1,3 1 0 7,0-1 0-2,0 1 0-5,3-1 8 0,0 0-10 8,-3-2 10-5,3 5-10-3,3 0 10 0,-3 0 0 13,0 3 0-9,-1-3-8-4,1 3 8 0,-3-3 0 0,3 0 0 0,0 3 0 4,0 2 0 2,-3-2 0-6,0 0 0 0,0 2 0 6,0 0 0-2,-6 3 9-4,6-5-1-1,-6 5-8 12,3-5 14-9,-3 5-4-2,6-3-1 0,-6 3 0 13,0 0 3-13,0 0 0 0,0 0 0 0,0 0 0 3,0 0 0-3,0 0 1 7,0 0 0-7,0 0 0 22,-6-3-106-23,0 3-22 1</inkml:trace>
    </iact:actionData>
  </iact:action>
  <iact:action type="add" startTime="160957">
    <iact:property name="dataType"/>
    <iact:actionData xml:id="d4">
      <inkml:trace xmlns:inkml="http://www.w3.org/2003/InkML" xml:id="stk4" contextRef="#ctx0" brushRef="#br0">20629 6181 345 0,'0'0'31'4,"0"0"-31"0,0 0 0-3,0 0 0 20,0 0 110-20,0 0 16 0,0 0 3 0,0 0 1 0,0 0-98 0,0 0-20 1,0 0-4-1,0 0-8 7,0 0 8-7,0 0-8 4,0 0 0-4,0 0 0 6,0 0 24-4,0 0-3 1,-3-3 0-4,3 3 0 9,0 0 29-8,0 0 6 4,-3-5 0-5,3 5 1 10,0 0-7-9,0 0-2 3,0-6 0-3,-2 4 0 7,2 2-15-7,0 0-3 4,0 0-1-4,0 0 0 8,-3-5-10-8,3 5-3 2,0-3 0-2,0 3 0 8,-3-5-3-8,3 5-1 4,0 0 0-4,-3-6 0 7,3 4 0-7,0 2 0 5,0 0 0-5,-3-6 0 5,3 6 5-5,0-5 1 5,0 2 0-5,0 3 0 6,0 0-3-6,0-5-1 5,0-3 0-5,0 6 0 7,0 2-6-7,0-6-8 7,0 1 11-7,0 5-11 3,0-3 13-3,-3-2-4 5,3 2-1-5,0-5 0 6,0 8 0-6,0 0-8 7,0 0 12-7,0-2-4 5,0-1 0-5,0-5 0 5,0 0 0-5,-3 6 0 7,3-4 1-7,0 6 0 12,0 0 0-9,0-5 0-2,0 0 7-1,0 5 0 0,0-6 1 0,-3 1 0 6,3 0 2 1,0 0 0-7,0-1 0 0,0 6 0 5,0 0-4 0,-3-5-1-5,0 0 0 0,3-1 0 10,0 1-14-8,-3 2 9-2,3-7-9 0,0 7 8 11,0 3-8-8,0-8 0-3,-3 0 0 0,3 8 8 9,0 0-8-9,0-5 0 0,0-3 0 0,0 3 0 11,0 5 0-10,-3-8 0-1,3 8 9 0,0-5-9 3,0 5 9-3,0 0-9 6,-3-8 12-1,3 2-12-5,-3-2 8 0,3 3-8 11,3 0 0-9,-3 0 0-2,-3-3 8-1,3 8-8 6,0-6 0-5,0-2 0 6,0 3 0-2,0 0 0-4,0 5 0 0,0-8 0 6,0 0 0-1,-3 0 0-5,3 3 0 0,0-3 0 6,3 2 0-2,-3 1 10-4,-3 0-10 0,3 0 8 9,0 5-8-5,0-6 0-4,0 4 9 0,0-6-9 12,0 8 0-12,0-6 8 0,0-1-8 0,0 1 0 10,0 6 0-10,0-2 0 0,0-4 0 0,0 1 0 13,0 0 0-7,0-1 0-6,0 1 0 0,3 0 0 0,-3 2 0 0,0 3 0 3,0-5 0 2,3 0 0-5,-6-1 0 0,3 4 0 10,0-1 0-8,0 3 0-2,0-8 0 0,0 8 0 11,0-5 0-5,0 5 0-6,3 0 0 0,-3-8 0 0,0 3 0 0,0 5 0 3,0-6 0 3,0 4 0-6,0-4 0-1,0 6 0 9,0 0 0-2,0 0 0-6,0-5 0 0,0 5 0 7,0 0 0-4,0 0 0-4,0-5 0 1,0 5 0 5,0 0 0-5,0-6 0 5,0 4 0-5,0-1 0 14,0 3 0-11,0 0 0-2,0 0 0-1,0 0 0 0,0-8 0 0,3 6-8 5,-3-4 8 1,0 1 0-6,3 2-9 0,-3 1 9 7,3-4-10-3,0 1 10-4,0 0-12 0,0 2 3 13,-3 3 1-8,0-5 0-5,3 5 8 0,-3-8-10 0,3 3 10 0,0-1-10 3,-3 6 10 3,0 0 0-6,0 0 0 0,0-5 0 6,0 0 0 0,0 5 0-6,0 0 8 0,0 0-8 7,3-3 8-4,-3 3-8-3,0 0 10 0,0 0-10 8,0 0 15-5,0 0-3-3,0 0-1 0,0 0 0 6,0 0-11-6,0 0 0 5,0 0 0-5,0 0 0 4,0 0 0-4,0 0 0 7,0 0 0-7,0 0 0 4,0 0 0-4,0 0 0 7,0 0 0-5,0 0 0 1,0 0 0-3,0 0-9 4,0 0 9-4,0 0-13 8,0 0 13-8,0 0-12 3,0 0 12-2,0 0-12 6,0 0 12-7,0 0 0 4,0 0-10-4,0 0 10 7,0 0 0-7,0 0-11 3,0 0 11-3,0 0-8 13,-3 3 8-13,-3 5-8-1,3-6 8 1,0 4-8 8,-3-1 8-4,3 3 0-4,3-8 0 0,-6 5 0 9,3 3 0-6,-3 3-8-3,0-6 8 0,3 3 0 11,0 0 0-9,0 0-8-2,-6 0 8 0,6 0 0 11,0-3 0-11,-3 6-8 0,0-9 8 0,0 9 0 11,0-9 0-10,3 4 0-1,-3-1 0-1,-3 3 0 4,1-3 0-3,5 1 0 7,-3-1 0-3,3 0 0-4,0-2 0 0,-3-1-8 10,6 4 8-8,-6-1 0-2,3-2-14 0,3-3 2 13,0 0 1-9,0 0 0-4,-3 5-10 0,3-5-3 0,-3 3 0 0,3-3 0 17,0 0-38-17,0 0-8 0,-3 5-2-1,3-5-665 7</inkml:trace>
    </iact:actionData>
  </iact:action>
  <iact:action type="add" startTime="162144">
    <iact:property name="dataType"/>
    <iact:actionData xml:id="d5">
      <inkml:trace xmlns:inkml="http://www.w3.org/2003/InkML" xml:id="stk5" contextRef="#ctx0" brushRef="#br0">20618 5585 1267 0,'0'0'56'2,"0"0"12"-1,0 0-55 0,0 0-13 0,0 0 0 0,0 0 0 9,0 0 67-9,0 0 10 15,5 6 3-15,-5-6 0 0,9 5-80 0,-3 3-13 0,0-3-4 0,3 3-1 13,0-3 18-12,0 3 0-1,-3 0 0 0,0 0 0 2,3 0 0-2,0-3 0 5,0 3 0-5,0-2 0 6,-3 2 0-6,3 0-8 5,0-8 8-5,-1 5-10 6,1 3 10-6,0-8 0 5,-3 5 0-5,0-2 0 6,-6-3 0-6,9 5 0 5,-9-5 0-5,6 0 0 7,-6 0 9-7,0 0-9 4,0 0 12-4,0 0-12 7,6 0-12-7,-6 0-10 3</inkml:trace>
    </iact:actionData>
  </iact:action>
  <iact:action type="add" startTime="162435">
    <iact:property name="dataType"/>
    <iact:actionData xml:id="d6">
      <inkml:trace xmlns:inkml="http://www.w3.org/2003/InkML" xml:id="stk6" contextRef="#ctx0" brushRef="#br0">20981 5255 1324 0,'0'0'118'3,"0"0"-94"-2,0 0-24 0,6-3 0 3,6 0 83-2,-4 1 12 2,-2-1 2-3,0 0 1 6,-6 3-75-6,9 0-15 5,0 0-8-5,-3-2 8 8,-6 2-8-8,6 0 0 4,3 0 0-4,-3 0 8 6,-6 0-8-6,9 0 0 6,3 0 0-6,-3 2 0 5,0-2-8-5,3 0 8 8,-3 0-8-8,2 0 8 3,-2 0-11-3,0 0 11 4,0 3-13-4,0-3 5 7,0 3-11-7,0-3-1 4,-3 2-1-4,0-2 0 25,3 0-13-25,-9 0-2 0,0 0-1 0,0 0 0 0,6 0 16 0,-6 0 3 0,0 0 1 0,0 0 0 6,0 0 3-6,0 0 1 4,0 0 0-4,0 0 0 7,0 0 13-7,0 0 16 2,0 0-3-2,0 0-1 7,0 0-2-7,0 0-1 6,0 0 0-6,0 0 0 6,-6 3 15-6,0 0 4 8,6-3 0-8,0 0 0 1,0 0-14-1,0 0-2 7,-6 5-1-7,6-5 0 5,-3 3-11-5,3-3 0 6,-6 5 9-5,3 3-9 3,-3 0 0-4,6-6 8 5,0-2-8-5,-3 6 0 6,0 2 0-6,0 2 0 6,3 3 0-6,0-7 0 7,-3 2 0-7,3 2 0 6,0 1 0-7,0 2 0 8,0 3 0-3,0 0 8-4,0 2-8 0,-3 1 0 6,6-1 0 0,-3 4 0-6,0-1 0 0,0 0 0 5,0 0 9 0,0 3-9-5,0 0 12 0,0 2-12 7,3-5 0-3,-3 3 0-4,3 5 0 0,-3-2 0 9,3-1 8-6,-3 1-8-3,3 2 0 0,-3-3 0 13,3-2 0-13,-3 0 0 0,3-6 0 0,-3 3 0 11,3 1 0-11,-3-4 0 0,3 1 0 0,-3-3 0 11,3-1 8-10,-3 1-8-1,0-2 0 0,0-1 0 11,3-5 10-6,-3 0-10-5,0-3 8 0,0 0-8 0,0 3 12 0,0-3-4 7,0-5 0-4,0 0 0-3,-3 8-8 0,3-8 0 8,0 0-12-6,0 0 12 10,0 0-56-12,-6-5-3 7,3 2-1-7</inkml:trace>
    </iact:actionData>
  </iact:action>
  <iact:action type="add" startTime="163031">
    <iact:property name="dataType"/>
    <iact:actionData xml:id="d7">
      <inkml:trace xmlns:inkml="http://www.w3.org/2003/InkML" xml:id="stk7" contextRef="#ctx0" brushRef="#br0">21109 5704 1576 0,'0'0'35'5,"0"0"7"-4,0 0 2-1,0 0 0 1,0 0-36 0,0 0-8 0,0 0 0 0,0 0 0 2,0 0 0-1,0 0 0 1,0 0 0-2,0 0 0 7,9 0 0-7,-6-2 0 6,3 2 0-6,-6 0 0 7,8 0 0-7,-2 0 0 5,0-6 0-5,3 4 0 6,0-1 0-6,0 1 0 5,0-4 0-5,0 4 0 5,3-4 0-5,-3 4 0 4,0-1 0-1,-3 0 0 1,3-2 0-4,-6 2 0 5,6 1 0-5,-6-1 0 5,2 1 0-5,-5 2 10 7,0 0-10-8,0 0 10 23,3-3-34-22,-3 3-8 0,6-3 0 0,-6 3-644 0</inkml:trace>
    </iact:actionData>
  </iact:action>
  <iact:action type="add" startTime="163329">
    <iact:property name="dataType"/>
    <iact:actionData xml:id="d8">
      <inkml:trace xmlns:inkml="http://www.w3.org/2003/InkML" xml:id="stk8" contextRef="#ctx0" brushRef="#br0">21412 5109 1612 0,'0'0'144'3,"0"0"-116"1,0 0-28-3,0 0 0 7,0 0 69-8,3 8 8 4,0 3 2-3,0 2 0 7,-3 0-79-7,0 6 0 5,0 7-16-5,0 3 3 8,0 3-1-9,-3 5 0 6</inkml:trace>
    </iact:actionData>
  </iact:action>
  <iact:action type="add" startTime="175221">
    <iact:property name="dataType"/>
    <iact:actionData xml:id="d9">
      <inkml:trace xmlns:inkml="http://www.w3.org/2003/InkML" xml:id="stk9" contextRef="#ctx0" brushRef="#br0">22005 3577 1548 0,'0'0'68'3,"0"0"15"-2,0 0-67 0,0 0-16-1,0 0 0 1,0 0 0 5,0 0 23-5,0 0 1 7,0 0 0-7,0 0 0 4,6 0-24-4,-6 0 0 5,8 0 0-5,1 0 0 8,3-2 0-8,0 2 0 4,0-6 0-4,3 4 0 6,-3-1 0-6,6 0-12 6,-6-2 12-6,3 2-12 6,2-2 12-6,1 0-8 5,0-1 8-5,-3 4-8 5,0-6 8-5,0 5 0 5,0 1 0-5,0-4 0 28,-1 1 0-28,-2 2 0 0,-6-2 0 0,3 5 0 1,0-5 8-1,-3 2-8 0,-6 3 8 0,0 0-8 33,0 0 14-30,0 0-2-3,0 0 0 0,0 0 0 0,0 0 23 0,0 0 4 0,0 0 1 0,0 0 0 0,0 0-12 0,0 0-3 0,0 0 0 0,0 0 0 0,-3-2-16 3,3 2-9-3,0 0 10 0,0 0-10 5,-6-3 0-5,6 3 0 5,0 0 0-5,0 0 0 6,-3 0 11-6,3 0-11 6,-3 0 12-6,0 0-12 5,-3 0 12-5,6 0-4 4,-3 5 0-1,3-5-8 0,0 0 0-3,-6 8 0 6,3-3-15-6,0 3 5 5,-3 0 10-5,6 3-10 6,0 2 10-6,-3 0-10 6,3 1 10-6,0-1-8 4,-2 0 8-4,2 6-8 9,0 7 8-9,0-5-8 13,-3 11 8-8,3-8-8-5,0 2 8 0,0 1 0 0,-3 7 0 0,0-2-8 4,3-3 8-1,-3 3 0-3,0 5 0 0,3-6 0 8,0 9 0-3,-3 0 0-5,3-6 0 0,-3 3 0 9,3-2 0-7,3-4 0-2,-3 1 0 0,3-5 0 14,-3 2 0-14,3-6 0 0,0 1 0 0,-3-3 0 10,3-7 0-10,3 2 8 0,-6-3-8 0,2 3 0 12,1-8 0-12,-3 2 0 0,0-2 0 0,0-3 0 15,0-5-20-10,0 0-8-5,3 3-1 0,-3-3-1 10,0 0-114-7,0 0-24-3,0 0-4 0</inkml:trace>
    </iact:actionData>
  </iact:action>
  <iact:action type="add" startTime="175775">
    <iact:property name="dataType"/>
    <iact:actionData xml:id="d10">
      <inkml:trace xmlns:inkml="http://www.w3.org/2003/InkML" xml:id="stk10" contextRef="#ctx0" brushRef="#br0">22243 3953 1555 0,'0'0'138'3,"0"0"-110"4,0 0-28-6,0 0 0 2,0 0 56-2,0 0 5 5,0 0 2-5,0 0 0 6,0 0-52-6,0 0-11 4,0 0 0-4,9 0 0 8,-9 0 0-8,9 0-9 3,-9 0 9-3,9-5-8 8,-1 5 8-7,1-3 0 2,-9 3 0-3,9 0 0 9,-9 0 0-9,6 0 0 3,3 0 0-3,-9 0 0 6,9-3-17-6,-9 3-2 4,6 0 0-4,3 0 0 20,0-2-101-19,-3 2-21-1,0-8-4 0</inkml:trace>
    </iact:actionData>
  </iact:action>
  <iact:action type="add" startTime="176046">
    <iact:property name="dataType"/>
    <iact:actionData xml:id="d11">
      <inkml:trace xmlns:inkml="http://www.w3.org/2003/InkML" xml:id="stk11" contextRef="#ctx0" brushRef="#br0">22433 3352 1926 0,'0'0'85'2,"0"0"18"-1,0 0-83 0,0 0-20 1,0 0 0 0,6 8 0 3,-3-2-8-4,0 7-7 5,0 0-1-5,0 0 0 6,0 0 16-6,-3 6 0 6,3 7 0-6,-3-4-9 5,0 9 9-5,0-4 0 5,-3 5 0-5,3-1-829 10</inkml:trace>
    </iact:actionData>
  </iact:action>
  <iact:action type="add" startTime="176286">
    <iact:property name="dataType"/>
    <iact:actionData xml:id="d12">
      <inkml:trace xmlns:inkml="http://www.w3.org/2003/InkML" xml:id="stk12" contextRef="#ctx0" brushRef="#br0">22770 3821 2188 0,'-3'0'97'2,"3"0"20"-1,0 0-93 0,0 0-24 11,0 0 0-11,0 0 0 0,0 0 0 0,0 0 0 0,0 0 0 0,0 0 0 8,0 0 0-8,0 0 0 4,0 0-8-4,0 0 8 7,0 0-14-8,0 0 2 7,12-3 1-6,-1 3 0 6,-2 0 11-6,6 0 0 5,-3-3 0-4,3 3 0 3,0 3 0-5,0-6 0 7,-3 3-8-6,3 0 8 21,-1 0-29-21,-2-5-1 0,3 5 0 0,-6 0 0 12,3 0-27-12,-3 0-6 0,0 0-1-1,-3 5 0 11,-6-5-126-2,6 0-26-8,-6 0-4 0</inkml:trace>
    </iact:actionData>
  </iact:action>
  <iact:action type="add" startTime="176543">
    <iact:property name="dataType"/>
    <iact:actionData xml:id="d13">
      <inkml:trace xmlns:inkml="http://www.w3.org/2003/InkML" xml:id="stk13" contextRef="#ctx0" brushRef="#br0">22686 4067 1800 0,'0'0'80'1,"0"0"16"0,3 0-77 2,3 0-19-2,-3 0 0 0,3 0 0 6,-3 0 8-6,6 0-8 12,-6-3 12-12,6 3-12 0,3 0 15 0,0-5-4 2,0 2-1-2,3-2 0 7,-4 5-10-6,4 0 0 2,-3 0 0-3,3-6 0 22,0 6-16-22,3-2-8 0,-3 2-1 0,3-3-511 7,-7 3-101-7</inkml:trace>
    </iact:actionData>
  </iact:action>
  <iact:action type="add" startTime="176782">
    <iact:property name="dataType"/>
    <iact:actionData xml:id="d14">
      <inkml:trace xmlns:inkml="http://www.w3.org/2003/InkML" xml:id="stk14" contextRef="#ctx0" brushRef="#br0">23246 3582 1688 0,'0'0'75'0,"0"0"15"1,0 0-72 0,3 8-18 4,0 3 0-4,0-3 0 4,0 8 0-4,0 0 0 7,0 2 8-7,-3-2-8 4,0 3 16-4,0 4 0 6,0-4 0-6,0 5 0 5,0 0-3-5,-3-3-1 6,3 3 0-6,-3 2 0 7,3-5-12-7,0 3-16 4,0-3 3-4,-3 3 1 7,3-3 12-7,0-5 16 4,0 3-3-4,0-4-1 8,0-1-12-8,0-1 0 3,0 0 0-3,0-2 0 9,0-1 0-9,0-7 0 2,0-3 0-2,0 0 0 6,0 5 9-6,0-5-1 6,0 0 0-6,0 0 0 5,0 0 5-5,0 0 1 5,0 0 0-5,6-5 0 6,0-6 21-6,0-2 4 7,0 0 1-7,0 0 0 4,-1-6-32-4,4 1-8 10,-3-4 0-10,3 4 0 2,-3-9-13-2,3 6-4 13,-3-3-1-14,3 3 0 1,-3 3 9 0,3-3 9 7,0 2-13-3,-3 1 5-4,0 4 8 0,0 1 0 9,3 0 10-6,-3 0-10-3,3 2 14 0,-1 3-3 11,-2 0-1-10,0 3 0-1,0-3-1 0,3 3 0 11,-9 5 0-5,6 0 0-6,0-8-9-1,3 8 0 1,-3 2 0 0,0 4 8 4,0-1-23 2,0 3-5-6,3 0 0 0,-6 2-1 7,3 4 21-4,0 2-11-3,0-1 11 0,0 7-8 13,0-9 8-12,-3 5 0-1,0-2 0 0,0 0 0 12,-1 0 0-6,-2 2 0-6,3-4 0 0,0-4 0 0,-3 6 0 0,3-3 0 1,-3-2 0 0,0 0 0 13,3-1 0-8,0-5 0-6,-6 3 0 0,3-8 0 0,0 0 0 0,0 0 0 5,0 0 0-2,0 0 0-3,0 0 21 0,0 0 3 3,0 0 1-3,0 0 0 8,-3-8-3-8,6-2-1 13,3-3 0-9,3-6 0-4,-3 3-30 0,0-10-7 0,3 2 0 0,0 3-1 18,0-3-15-18,3 3-2 0,0-3-1 3,0 3 0 0,3 0 21-3,-1 2 4 0,1-2 1 0,-3 5 0 9,3-5 9-7,-3 5 0-2,3 0 0 0,-3 3-8 10,0 0 8-7,0 5 0-2,0-5 0-1,-1 5-8 0,-5 2 8 0,3 6 0 4,0-8 0-4,-3 8-8 6,3 0 8-6,-9 0-13 8,3 3 5-4,3 2 8-4,3 9-16 0,-6-9 5 8,0 5 1-5,0 1 0-3,0 8 10 0,0-6 0 11,0 5 0-8,-3 3 0-3,3-5 9 0,0 3-9 1,0-1 12-1,-3 1-12 7,0-1 8-2,6 4-8-5,-3-9 0 0,3 5 0 6,-6-4 10-1,6-7-10-5,0 4 8 0,0 0-8 8,-1-1 0-4,1-4 0-4,3 1 0 0,-3-4 0 10,3 0 0-10,-3 5 0 0,0-8 0 0,0 0 0 19,3 0-30-19,0 0 2 0,0-8 0 0,-3 5 0 12,0 0-41-12,0-4-8 0,0 1-2 0,0-7-613 0</inkml:trace>
    </iact:actionData>
  </iact:action>
  <iact:action type="add" startTime="177528">
    <iact:property name="dataType"/>
    <iact:actionData xml:id="d15">
      <inkml:trace xmlns:inkml="http://www.w3.org/2003/InkML" xml:id="stk15" contextRef="#ctx0" brushRef="#br0">24237 3606 1774 0,'0'0'79'4,"0"0"16"-3,3-5-76 0,3-3-19 0,-3 3 0 0,-3 5 0 0,0 0 101 0,3-8 17 0,-3 3 3 0,0-1 1 0,0 1-62 0,0-3-12 0,0 3-2 0,-3-3-1 2,-3 2-45-2,3-1-10 9,0 1-2-9,-3-2 0 20,0 0-20-20,0-2-4 0,0 2 0 0,0-3-1 0,-3 1 37 0,6 4 0-1,-3-7 0 2,0 5 0 4,0 3 33-5,1-3 2 5,-1 3 0-5,3-1 0 7,-3-2-7-7,3 3-2 4,-3 0 0-4,3 2 0 8,0-2-26-8,0 5 0 2,0-5 0-2,3 5 0 20,-6-3-17-20,6 3-9-1,0 0-2 1,0 0 0 12,-6 0 2-12,3 3 0 0,3-3 0 0,-6 5 0 10,0-2-2-10,6-3-1 0,-3 10 0 0,0-5 0 0,3 3 16 0,-3 3 3 6,3-3 1-6,3 5 0 5,0-8 9-6,0 3-10 8,0 0 10-7,3 3-10 4,0-3 10-4,0 0-10 5,3 2 10-5,0-7-10 6,-3 2 10-6,0 1-8 6,6-4 8-6,-4 1-8 5,1-3 8-5,-3 3 0 5,3-6-9-5,0 3 9 7,0 0 0-7,-3-3 0 4,3 1 0-4,-3 2 0 8,0-6 0-8,0-2 10 3,0 3-2-3,0 5-8 11,0-8 10-11,0 3-10 3,-3 0 8-4,3-1-8 8,0 4 0-2,0-6 8-5,-3 2-8 0,-1 1 0 10,-2 2 0-7,0 3 0-3,0 0 0 0,0 0 0 9,0 0 0-7,0 0 0-2,0 0 0 0,0 0 0 2,0 0 17-2,0 0-1 9,0 0-1-9,0 0 0 2,0 0-3-2,0 0-1 6,0 0 0-5,0 0 0 3,0 0-11-4,0 0-14 6,0 8 3-6,-2 6 1 17,2-9 10-14,0 6-12-3,0-1 12 0,0 3-12 0,0-2 12 0,0 2-8 9,0 0 8-7,2 9-8-2,-2-4 8 0,3 3 0 3,-3-2-9-3,3 2 9 7,0 3 0-3,0 2 0-4,0-5 0 0,0 6 0 6,3 5 0-1,0-6 0-5,0 0 0 0,0 6 0 8,0-5 0-5,-3-6 0-3,3 5 0 0,-3-2 8 12,0-3-8-12,0 3 0 0,-3-3 0 0,3 0 0 13,0 3 0-8,-3 0 8-5,-3-3-8 0,0 0 0 0,0-2 0 0,3 2 8 3,-3 3-8-3,3-8 0 14,-3 0 8-8,0 0-8-6,3 2 8 0,-3-5-8 0,0 0 0 0,0 1 0 5,3-1 0-2,-3-2 0-3,3 2 0 0,-3-5 0 12,0 5 0-10,-3-10 0-1,3 2 0-1,-3 0 0 0,0-2 0 0,0-1 8 8,-3 1 7-3,4 0 1-5,-4-1 0 0,-3-2 0 6,0 0 12-1,0-2 2-5,0 2 1 0,0-3 0 7,-6-2-9-4,3 2-2-3,3-2 0 0,1 0 0 13,-4 2-6-13,6-8-2 2,-3 9 0-2,0-6 0 2,3 2 8-2,-3-1 0 5,3 1 1-2,0 1 0 6,3 0-9-7,0-3-1-2,3 2-1 0,0-2 0 11,3 1-10-4,0 1 0-7,0-7 0 0,0 2 0 0,0 4-16 0,3-1 4 4,3-6 0 0,3 1 1-4,-3-5 11 0,0 4-13 11,3 1 5-9,3 0 8-2,0-6-12 0,0 4 12 11,0 1-10-7,3 1 10-4,-1 2 0 0,1-2-9 0,0 0 9 0,0 2 0 5,0 1 0-1,0 5 0-4,0-9 0 0,0 4 0 10,-1-1 0-8,1 3 0-2,0 0 0 0,0 0 0 11,0 0 0-10,0 3 0-1,3 0 0 0,-6 0 0 12,-3 2 0-6,3-5 0-5,-4 3 0-1,-2 5 8 0,0-6 0 0,-6 6 1 3,3-2 0 2,-3 2 0-5,0 0 11 0,0 0 3 3,0 0 0-3,0 0 0 7,0 0 13-7,0 0 4 4,0 0 0-4,0 0 0 7,0 0-19-7,-6 2-3 3,0 4-1-3,0-6 0 20,1 2-104-20,-4 1-21 6,0 5-4-6</inkml:trace>
    </iact:actionData>
  </iact:action>
  <iact:action type="add" startTime="190161">
    <iact:property name="dataType"/>
    <iact:actionData xml:id="d16">
      <inkml:trace xmlns:inkml="http://www.w3.org/2003/InkML" xml:id="stk16" contextRef="#ctx0" brushRef="#br0">22186 5326 633 0,'-6'0'56'4,"6"0"-44"-3,0 0-12 0,0 0 0 5,0 0 84-5,0 0 14 4,0 0 3-4,0 0 1 6,0-8-51-6,0 3-11 5,0 5-1-5,-3-3-1 5,0-2-8-5,3 5-2 7,0 0 0-7,0-3 0 4,-3-2-8-4,3 5-3 7,0 0 0-7,0 0 0 9,0 0-4-9,0 0-1 2,0 0 0-2,6 0 0 6,0-8-12-6,0 5 0 5,3 1 0-5,-3-4-10 10,9 1 10-10,-3 3 0 1,0-1 0-1,6 3 0 7,-4-3 0-7,4 1 0 5,-3-4 0-6,0 4 0 11,3-1 0-7,-3 0 0-3,0-2 0 0,0 2 0 29,-3 1 0-27,2-6 0-2,-2 5 8 0,0 1-8-1,0-6 11 1,0 2-3 0,0-2 0 0,-3 3 0 0,3-3 4 0,-3 3 1 36,0 0 0-33,0-1 0-3,-3-2-5 0,2 6-8 0,-5-1 11 0,3 0-11 0,-6 3 13 0,0 0-4 0,0 0-1 0,0 0 0 0,0 0 8 0,0 0 2 3,0 0 0-2,0 0 0-1,0 0 0 0,-9-5 0 3,3 2 0-3,1 1 0 6,-1-1-6-6,6 3-2 15,0 0 0-11,-9 0 0-4,0 0-10 0,0 0 12 0,3 0-12 0,-3 3 12 6,3-3-12-3,0 0 0-3,0 2 0 0,0 1 0 11,-3 0 0-10,3 2-11-1,0-2 11 0,0 2-8 10,-3 0 8-9,6 1-12-1,-3-1 12 0,0 3-12 11,1-3 12-9,2 0-8-2,-3 3 8 0,3 0-8 11,-3 0 8-6,3 3-8-5,3-9 8 0,-3 6-8 0,0 0 8 0,0 0 0 7,0 0 0-4,3 3-8-3,0-3 8 0,0 2 0 11,-3 1 0-10,3-1-8-1,0 4 8 0,0-1 0 13,0 0 0-8,-3 6 0-6,3-3 0 1,0 2 0 0,0 1 8 0,0 2-8 4,0 3 0 0,0-6 8-4,0 3-8 0,3 3 0 8,-3-3 0-5,3 6 0-3,-3-1 0 0,3 1 0 12,0-1 0-11,-3 0 0-1,3 1 0 0,-3-1 0 12,3 1 0-11,0-3 0-1,-3-1 0 0,0 4 0 10,3-1 0-9,0 1 8-1,-3-3-8 0,3-3 0 10,-3 3 9-4,3-1-9-6,-3 1 12 0,3-3-12 0,-3 1 10 0,0-1-10 6,0-3 8-3,0 1-8-3,0 2 0 0,0 0 8 11,0-2-8-9,0-1 0-2,3-2 0 0,-3-3 8 12,0 1-8-9,0-1 0-3,0 0 0 0,0-2 8 0,-3-3-8 0,3 2 0 4,3-2-12-2,-3 0-8 3,0-3-2 10,0-5-455-15,0 0-91 0</inkml:trace>
    </iact:actionData>
  </iact:action>
  <iact:action type="add" startTime="190925">
    <iact:property name="dataType"/>
    <iact:actionData xml:id="d17">
      <inkml:trace xmlns:inkml="http://www.w3.org/2003/InkML" xml:id="stk17" contextRef="#ctx0" brushRef="#br0">22362 5861 288 0,'-6'0'12'3,"6"0"4"-2,0-3-16 0,0 3 0 1,0 0 0 0,0 0 0 2,0 0 297-3,0 0 57 6,0 0 11-6,0 0 3 6,0 0-290-6,0 0-58 5,0 0-11-5,6-5-9 5,-3-1 0-5,6 1 0 7,-6 0 0-7,6-1 0 8,-3 4 0-8,0-4-9 2,2 4 9-2,1-3 0 8,0-1 0-8,0 4-8 4,0-1 8-4,-3 0 0 9,3 1 0-9,3-4 0 2,-6 4 0-2,3-4 0 6,0 1 9-6,-3 3 7 5,6-1 2-5,-3-2 0 6,-3-1 7-6,2 4 2 5,4-1 0-5,-3 0 0 8,0 1-7-9,3-1 0 7,-6 0-1-6,3 1 0 5,-3-1-5-5,3 3-1 6,-9 0 0-6,0 0 0 13,6-3 12-13,0 3 3 0,-6 0 0 0,0 0 0 12,0 0 23-12,0 0 5 0,0 0 0 0,0 0 1 2,0 0 18-2,0 0 3 4,0 0 1-4,0 0 0 7,0 0-9-7,0 0-2 5,0 0 0-5,0 0 0 6,-9-2-54-6,3 2-14 12,0 2 0-10,3 6-1205-2</inkml:trace>
    </iact:actionData>
  </iact:action>
  <iact:action type="add" startTime="192668">
    <iact:property name="dataType"/>
    <iact:actionData xml:id="d18">
      <inkml:trace xmlns:inkml="http://www.w3.org/2003/InkML" xml:id="stk18" contextRef="#ctx0" brushRef="#br0">23529 5151 288 0,'0'0'25'5,"0"0"-25"-3,-3 0 0-1,3 0 0 3,0 0 244-3,0 0 44 4,0 0 9-3,-6-2 2 4,3-1-191-5,3 3-37 6,0 0-8-6,0 0-2 6,-6-2-33-6,6 2-6 5,0 0-2-5,0 0 0 6,0 0-9-6,0 0-3 5,0 0 0-5,0 0 0 8,0 0 0-8,0 0 0 3,0 0 0-3,0 0 0 7,0 0-8-7,0 0 0 4,0 0 0-4,0 0 0 7,0 0-9-7,9-3 9 5,0 3-12-5,0 0 12 6,-1-5 0-6,1 2 0 5,3 0 0-5,-3 3 0 5,3-2 0-5,0 2 0 6,0 0 0-5,0-6 0 21,-3 4 0-17,3 2 0-5,0-6 0-1,0 1 0 1,-1 2 12 0,1 1-3 0,-3-1-1 0,0-2 0 4,3 5-8 0,-3-3 0-4,-3 3 9 0,0 0-9 12,3-5 0-11,0 5 8-1,-9 0-8 0,6 0 0 11,-6 0 16-11,6-5-2 2,-6 5 0-2,0 0 0 2,0 0-14-2,0 0-10 4,0 0 2-2,0 0 0 2,0 0 8-4,0 0 0 6,3-3 8-6,-3 3-8 18,0 0-43-12,0 0-13-6,0 0-2 0</inkml:trace>
    </iact:actionData>
  </iact:action>
  <iact:action type="add" startTime="193088">
    <iact:property name="dataType"/>
    <iact:actionData xml:id="d19">
      <inkml:trace xmlns:inkml="http://www.w3.org/2003/InkML" xml:id="stk19" contextRef="#ctx0" brushRef="#br0">23558 5146 1468 0,'0'0'65'2,"0"0"14"-1,0 0-63 0,0 0-16 0,0 0 0 0,0 0 0 5,0 0 8-5,0 0-8 14,0 0 11-13,0 0-11-1,0 0 8 0,0 0-8 0,0 0 0 0,3 5 0 7,3-5 0-7,-3 6 0 5,-3-6 0-6,0 0 0 9,6 2 0-8,-3 4 0 4,0-1 0-4,0 0 0 8,-3-5 0-8,3 6 0 4,0 1 0-4,-3 4-9 5,0-6 26-5,3 3 6 7,0 0 1-7,-3 3 0 5,0-3-8-5,3 2 0 5,0 1-1-3,-3 0 0 1,3 2 7-3,0 0 2 15,0 0 0-16,-3 0 0 1,6 3-12 0,-3-2-3 6,0 1 0-1,0 1 0-5,0 0-9 0,3 5 8 11,0-5-8-9,-3 5 8-2,0-5 0 0,0 3 0 11,0-1 0-5,0 1 0-6,0-1 1 0,0-2 0 0,0 3 0 0,0-3 0 3,-3 2 3 3,0-2 1-6,2 3 0 0,1-4 0 6,-3 7 4-2,3-7 1-4,0 4 0 0,3-3 0 10,-3 0 6-7,0 0 0-3,-3 2 1 0,3-2 0 11,0 0-17-11,0 0-8 3,-3 0 0-3,3-1 8 0,-3 1-8 1,0-2 12 4,0-4-12-5,3 3 12 14,-3 1-12-8,3-1 10-6,-3 0-10 0,0 0 10 0,0 1 4 0,0-1 1 4,0 0 0 0,0 0 0-4,0 0-4 0,-3 1-1 10,6 2 0-9,-3-3 0-1,3-3-10 0,-3 4 0 14,0-1-10-9,3 0 10-5,0 0 0 0,0-2 8 0,-3-1 1 0,0 1 0 3,0 2 11 3,0-2 1-6,3 2 1 0,-3-2 0 6,0-1-22-2,0 1 0-4,0 2 0 0,0-2 8 11,0-3-8-8,0 0 0-3,0-1 0 0,0 1 0 9,-3 0 0-8,3 0 0-1,0 0 0 0,0-8 0 11,0 5 9-11,0-5-9 0,-3 6 12 0,3-6-12 12,0 0 8-7,0 0-8-5,0 0 0 0,0 0 0 0,0 0 12 0,0 0-2 2,0 0 0-2,0 0 0 7,0 0-10-7,0 0-17 3,0 0 4-3,-3 0-1006 9</inkml:trace>
    </iact:actionData>
  </iact:action>
  <iact:action type="add" startTime="193988">
    <iact:property name="dataType"/>
    <iact:actionData xml:id="d20">
      <inkml:trace xmlns:inkml="http://www.w3.org/2003/InkML" xml:id="stk20" contextRef="#ctx0" brushRef="#br0">23728 5723 345 0,'0'0'15'1,"0"0"4"0,0 0-19 0,0 0 0 2,0 0 0-2,0 0 0 6,0 0 190-6,0 0 34 2,0 0 8-2,0 0 0 7,0 0-184-7,0 0-36 5,0 0-12-5,0 0 0 7,-6 0 0-7,6 0 8 4,-3-3-8-4,3 3 0 7,0 0 20-7,0 0-2 5,0 0 0-5,0 0 0 7,0 0 20-7,0 0 4 5,-3-2 1-5,3 2 0 5,0 0-18-5,0 0-3 5,-6 0-1-5,6 0 0 6,0 0-21-6,-3 0 0 5,-3 0 0-5,6 0 0 6,0 0 0-6,0 0-16 7,-3 0 2-7,-3 2 1 4,0-4-1-4,6 2 0 6,0 0 0-6,0 0 0 5,-6 2 14-5,3 1-9 5,0 0 9-5,3-3-8 7,-5 0 8-7,5 0 0 4,-3 0 0-3,3 0 0 6,0 0 18-7,-3 0-1 4,0 0 0-4,3 0 0 6,0 0 21-6,0 0 4 3,0 0 1-3,0 0 0 7,0 0 1-7,0 0 1 6,0 0 0-6,0 0 0 5,0 0-16-5,0 0-3 6,0 0-1-6,0 0 0 5,0 0-17-5,0 0-8 7,0 0 0-7,0 0 8 4,0 0-8-4,0 0-16 4,0 0 4-4,0 0 1 7,0 0 11-8,0 0-8 10,0 0 8-4,6 0-8-5,2-3 8 0,-2 3 0 2,-6 0 0-2,0 0 0 8,9-3 11-8,-9 3-3 4,6-2 0-4,-6 2 0 7,0 0 3-7,0 0 0 3,6 0 0-3,-6 0 0 10,0 0-11-10,9-3 12 2,-3 3-12-2,-6 0 12 14,0 0-12-14,6 0 12 0,3 0-12 0,-3-5 12 4,0 2-2-4,-6 3 0 5,6 0 0-5,0-3 0 5,0 1 2-5,3 2 0 6,-6-6 0-6,3 4 0 5,0 2 6-5,-6 0 2 8,0 0 0-8,0 0 0 3,0 0 3-3,6-3 1 10,-6 3 0-10,0 0 0 1,0 0 2-1,0 0 1 6,3-2 0-6,-3 2 0 5,0 0 9-5,0 0 1 6,0 0 1-6,0 0 0 6,0 0-2-6,0 0 0 4,0 0 0-4,0 0 0 7,0 0-12-7,0 0-2 4,0 0-1-4,0 0 0 6,0 0-13-6,0 0-8 5,0 0 8-5,0 0-8 9,0 0 0-9,0 0-8 2,0 0 0-3,0 0 0 10,0 0 8-4,0 0 0-5,5 0 0 0,-2 0 0 4,-3 0 0-4,0 0 0 6,6-6 0-6,-6 6-8 6,0 0 8-6,0 0 0 6,0 0 0-6,0 0 0 4,0 0 0-4,0 0 0 5,0 0 0-5,0 0 0 6,6-2 0-6,-6 2 0 5,0 0 8-5,0 0-8 7,0 0 8-7,0 0-8 4,0 0 10-4,0 0-10 8,0 0 8-8,6 0-8 5,-6 0 0-6,0 0 9 9,0 0-9-2,0 0-16-6,0 0 4 0,0 0 1 5,0 0 11-6,0 0 0 7,0 0 0-6,0 0 8 6,0 0-8-6,0 0 0 3,3-3 0-3,3 0 0 7,0 3 0-7,-6 0 0 5,0 0 0-5,3-2 0 10,3-1 0-7,-6 3 0-3,0 0 0 0,0 0 0 12,6-3 0-10,-6 3 0-2,0 0 0 0,3-2 0 8,0-4 0-8,-3 6 0 0,0 0 0 0,0 0 0 11,0 0 0-10,0 0 0-1,3-2 0 0,-3 2 8 13,0 0-8-9,0 0 0-4,0 0 8 0,0 0-8 0,0 0 0 0,0 0 0 2,0 0 0-2,0 0 8 19,0 0-92-12,0 0-19-7,0 0-3 0,0 0-954 0</inkml:trace>
    </iact:actionData>
  </iact:action>
  <iact:action type="add" startTime="195233">
    <iact:property name="dataType"/>
    <iact:actionData xml:id="d21">
      <inkml:trace xmlns:inkml="http://www.w3.org/2003/InkML" xml:id="stk21" contextRef="#ctx0" brushRef="#br0">24061 5003 1382 0,'0'0'123'2,"0"0"-99"4,0 0-24-3,0 0 0 0,0 0 71-2,0 0 9 4,0 0 1-4,0 0 1 8,0 0-15-8,0 0-3 5,0 0-1-5,0 0 0 5,0 0-25-5,0 0-5 6,0 0-1-6,0 0 0 6,0 0-32-6,0 0-16 4,3 14 2-4,-3-1 0 7,0 0 4-7,3 5 1 7,-3 9 0-7,0 2 0 3,-3 3 9-3,6 7 0 5,-3 12 10-6,6-4-586 20,-3 6-116-20</inkml:trace>
    </iact:actionData>
  </iact:action>
  <iact:action type="add" startTime="196495">
    <iact:property name="dataType"/>
    <iact:actionData xml:id="d22">
      <inkml:trace xmlns:inkml="http://www.w3.org/2003/InkML" xml:id="stk22" contextRef="#ctx0" brushRef="#br0">22945 5720 1119 0,'0'0'49'5,"0"0"11"-5,0 0-48 1,0 0-12 0,0 0 0-1,0 0 0 7,0 0 36-6,0 0 4 4,0 0 0-4,0 0 1 6,0 0-17-6,0 0-4 4,0 0-1-4,0 0 0 6,0 0-19-6,0 0 0 6,0 0 8-6,0 0-8 7,0 0 0-7,0 0 10 4,0 0-10-4,0 0 8 6,6-2-8-6,-6 2 0 5,3-3 0-5,-3 3 8 7,9 0-8-7,-9 0 0 4,6 0 0-4,0 0 8 7,0-5-8-7,0 2 10 39,6 0-10-39,-3 1 10 3,3 2-10-3,-3 0 0 0,2-6 0 0,1 4 8 0,0 2-8 0,-3-3 0 0,-3 1 0 0,0 2 0 0,0-8 0 0,3 5 0 14,0 0 0-8,0 1 8-6,0-1-8 0,0 0 0 0,-3 1 0 0,3-4 8 0,0 4-8 0,-4-1 8 16,-5 3-8-14,9-2 8-1,-3-4 4-1,3 4 0 0,-3-4 0 0,0 4 0 0,-6 2 8 0,0 0 1 3,0 0 1 3,9-3 0-6,-9 3-6 0,6-5-2 7,-6 5 0-2,0 0 0-5,6-6 5 0,-6 6 1 10,0 0 0-9,0 0 0-1,0 0 19 0,0 0 4 1,0 0 1-1,0 0 0 10,0 0 0-10,0 0 0 3,0 0 0-3,0 0 0 12,0 0-25-12,0 0-5 0,0 0-1 0,0 0-609 18,0 0-123-18</inkml:trace>
    </iact:actionData>
  </iact:action>
  <iact:action type="add" startTime="197291">
    <iact:property name="dataType"/>
    <iact:actionData xml:id="d23">
      <inkml:trace xmlns:inkml="http://www.w3.org/2003/InkML" xml:id="stk23" contextRef="#ctx0" brushRef="#br0">23014 5919 1101 0,'0'0'48'2,"0"0"12"-1,0 0-48 0,0 0-12 0,0 0 0 0,0 0 0 6,0 0 18-6,0 0 2 5,0 0 0-5,0 0 0 5,0 0-12-5,0 0-8 6,0 0 9-6,0 0-9 8,0 0 0-8,0 0-20 4,0 0 4-4,0 0 0 5,0 0 16-5,0 0 11 6,0 0-2-7,0 0 0 11,0 0 55-10,0 0 12 2,0 0 1-3,0 0 1 8,0 0-2-7,0 0 0 4,0 0 0-4,0 0 0 7,0 0-33-7,0 0-7 5,0 0-2-5,0 0 0 5,0 0-18-5,0 0-4 5,0 0-1-5,0 0 0 6,0 0-11-6,0 0 0 7,0 0 0-7,0 0 8 5,0 0-8-6,0 0 0 7,0 0-12-6,0 0 12 6,0 0-10-6,0 0 10 4,0 0 0-4,9-3-9 7,-9 3 9-7,9-3 0 5,-1 3 0-5,1-2-8 6,-3-1 8-6,3 3 0 4,0-2 0-4,-9 2 0 7,3-3 0-7,3-2 0 4,-3-3 0-4,-3 8 0 7,0 0 0-7,12 0 0 4,-12 0 0-4,9-3 0 16,3 0 0-16,-3 3 0 0,-9 0 0 0,9 0 0 4,0-5 0 1,0 2 0-5,-9 3 0 0,8-5 0 8,1 2 0-5,0 1 0-3,0-1 10-1,-3 3-10 16,0-5 24-10,-6 5-2-5,6-3 0 0,-6 3 0 0,9-2 4 0,-9 2 1 3,6-6 0-3,-6 6 0 13,0 0-9-11,0 0-2-2,0 0 0 0,0 0 0 1,0 0-4-1,0 0 0 4,0 0-1-4,0 0 0 8,3-2-1-8,-3 2 0 4,0 0 0-4,0 0 0 7,0 0 8-7,0 0 2 4,0 0 0-4,0 0 0 8,0 0 10-8,0 0 2 3,0 0 1-3,0 0 0 8,0 0 2-8,0 0 0 3,0 0 0-3,0 0 0 6,0 0-11-6,0 0-3 7,0 0 0-7,0 0 0 4,0 0-10-4,0 0-3 5,0 0 0-5,0 0 0 6,0 0-8-6,0 0 0 7,0 0 0-7,0 0 0 4,0 0 0-4,0 0 0 7,0 0 0-7,0 0 0 22,0 0-73-21,0 0-7-2,0 0-2 1</inkml:trace>
    </iact:actionData>
  </iact:action>
  <iact:action type="add" startTime="244839">
    <iact:property name="dataType"/>
    <iact:actionData xml:id="d24">
      <inkml:trace xmlns:inkml="http://www.w3.org/2003/InkML" xml:id="stk24" contextRef="#ctx0" brushRef="#br0">15775 14573 57 0,'0'0'0'4,"0"0"0"-4,0 0 0 1,0 0 0 0,0 0 0 0,0 0 0 6,0 0 31-6,0 0 1 4,0 0 0-4,6 3 0 6,-6-3-24-6,0 0-8 5,0 0 0-5,0 0 9 6,0 0-1-6,9 0-8 6,-1 0 12-6,1 0-4 6,0 0 32-6,0 0 5 5,-9 0 2-6,6-3 0 8,6 1-4-7,-3 2-1 5,-6-6 0-5,3 1 0 6,3 0 0-6,0-1 0 6,-3-1 0-6,0 1 0 5,3-2-11-6,0 0-3 7,-3 0 0-6,0-5 0 6,-1 3-9-6,1-4-3 5,3 4 0-5,-3-3 0 6,0-1 0-4,0 1 0 27,3-3 0-25,-3 3 0-4,3 0 0 0,0-3 0 0,0 0 0 0,0 3 0 0,0-3-5 0,0 0-2 0,-3 5 0 0,3-2 0 2,-3 3-1 1,-1-4-8-3,1 4 12 0,-3-1-4 10,3 1 0-8,-3-1 0-2,3 0 0 0,-3 1 0 12,-3 2 8-12,3-3 2 0,0 3 0 2,-3 1 0 1,0-4 11-4,0 3 3 7,0-5 0-6,0 2 0 14,0 1-4-9,0-4 0-5,-3 4 0 0,0-1 0 0,3 1 0 0,0-1-1 5,-3 3 0-1,3-2 0-4,0-1 9 0,0 3 1 11,-6-3 1-10,6 1 0-1,-3 2-27 0,3-3-11 12,-3 1 8-8,0-4-8-4,0 4 8 0,-3-1-8 0,3 1 8 0,1 2-8 3,-4-3 8 5,3 1-8-8,3-1 8 0,-6 0-8 6,3 4 12-2,-3-4-4-4,0 0 0 0,3 1 0 9,0-1 2-7,0 1 0-2,0-1 0 0,0 0 0 13,0-2-10-13,3 0 12 0,-6 0-12 0,3-3 12 11,3 3-12-11,0-1 0 0,0-1 0 0,0-1 0 12,0 0 0-7,0 3 0-5,-3-3 0 0,3 0 0 0,0 3 0 0,0-1 0 5,0-2 0-1,0 1 0-4,-3 1 0 0,0 4 0 12,3-3 0-10,3 2 0-1,-6 0 0-1,3 1 0 0,-3-1 0 0,3-2 0 6,-3 5 0-1,3-3 0-5,-6 4 0 0,3-4 8 7,0 3-8-2,0-5 0-5,0 5 0 0,3 0 0 6,-3 0 0-1,0 0 0-5,0-3 0 0,0 4 0 9,-3-1 0-7,6 0 0-2,-3 2 0 0,0-2 0 13,-3 0 0-13,0 1 0 0,1 1 0 1,2 4 8 2,-3-4-8-3,3 1 8 4,-3 0-8-4,0-1 8 14,3 1-8-10,0 3 0-4,-3-4 0 0,3 1 8 0,3 5-8 0,-6 0 0 8,0-5 0-5,0-1 0-3,6 6 0 0,-6-2 0 11,0-1 0-8,-3 0 8-4,3 1-8 1,0-1 0 12,0 0 0-9,6 3 0-3,0 0 13 0,-3-2-2 0,-6-1-1 0,3 1 0 6,0 2-10-2,1-3 12-4,-1 0-12 0,-3 3 12 8,3 0-12-5,0 0 0-3,-3 0-12 0,6 3 12 9,-3 0-11-6,0-1 11-3,0-2-8 0,0 5 8 11,3-2-10-11,-3 2 10 0,0 1-12 0,0-4 12 12,0 4-9-7,0-1 9-5,3 3 0 0,-3-3-9 0,0 6 9 0,3-3 0 6,-3 0 0-2,3 2-8-4,1-2 8 0,-1 3 0 7,-3-3 0-3,3 2 0-4,-3 1 0 0,3-1 0 11,-3-2-10-8,3 6 10-3,-3-1 0 0,3 0 0 2,0 0 0-2,-3 0 0 8,3 1 0-5,0-1 0-3,-3 0 0 0,3 3 0 7,0 0 0-3,3-3 0-4,-6 6 0 0,3-6 0 6,-3 0-8-1,3 0 8-5,0 3 0 0,0-3 0 10,0 3 0-9,0 0 0-1,-3 0 0 0,6 0 0 15,-3-3 0-10,0 0 0-5,0 3 0 0,0 0 0 0,0 3-8 0,3-6 8 3,-3 3 0-3,0 0 0 13,3-3 0-8,0 3 0-5,0 2 0 0,-3-4 0 0,3 1-8 0,0-1 8 6,3 2 0-3,0-3 0-3,-6 0 0 0,6 0 0 12,0 3 0-11,0 0 0-1,-3-3 0 0,3 0 0 12,-3 3 0-8,3 0 0-4,0 0 0 0,0 0 0 0,-3-3 0 0,6 3 0 6,-3 0 0-3,0 0 0-3,0 0 0-1,0 0 0 9,0-1-8-5,3 1 8-3,-3 0 0-1,0 3 0 13,3-1 0-11,-3 1 0-1,3-3 0 0,-3-1 0 14,3 4 0-12,-3-3 0-3,3 0 0 1,0-3 0 2,-3 0-8-2,3 0 8 5,0-2 0-2,-3 0 0 8,3-3 0-6,0 2 0-5,-1-2 0 0,1 3 0 0,3-1-8 0,-3-2 8 5,0 0 0-1,0 0 0-4,3 0 0 0,-3 0 0 12,0 0 0-10,3 0 0-2,0 0 0 0,-3 0 0 11,3 0 0-7,0-3 0-4,-3 3 0 0,0-3 0 0,-3 0 0 0,0 1 0 5,-3-6-8-1,8 2 8-4,1 4 0 0,-3-4 0 8,0 1-8-5,0-3 8-3,3-3 0 0,-3 3 0 9,3 0 0-6,-3 0 0-3,0-2 0 0,0 2 0 13,0-3 0-10,0 0 0-2,0-2 0-1,0 2 0 0,0-2 0 0,0 2 0 4,-3 1 9-4,3-3-9 14,3 2 0-8,-4-2 8-6,1-1-8 0,0 1 0 0,0-3 0 0,0 0 0 5,3 0 0-1,-3 0 0-4,0 0 0 0,0-2 8 10,3-1-8-9,0-2 0-1,-3 2 0 0,0 1 8 12,0-3-8-7,3-1 0-5,0 1 0 0,-3-3 8 0,0 3-8 0,0-3 0 5,2 3 10 0,-2-3-10-5,-3 0 12 0,3 3-12 7,0-6 12-3,3 3-4-4,-3 1 0 0,3-1-8 10,-6 0 8-8,3 0-8-2,0 0 0 0,0 3 0 11,0-3 0-11,-3 3 0 0,3 0 0 0,0-3 0 12,-3 0 16-11,3 3-3-1,-3-1-1 0,0 1 0 11,0 0-12-6,0 0 0-5,0-1 0 0,0 4 0 0,0-1 0 0,-3 1 8 5,0-4-8-2,0 4 12-3,0-3 2 0,0-1 0 12,0 1 0-11,0 3 0-1,0-4-6 0,0 1 0 3,0 0-8-3,-3 0 12 7,0-1-12-3,0-1 9-4,3 1-9 0,0 1 8 7,0-3-8-3,-3 3 0-4,3-3 9 0,-3 3-9 8,3 0 0-6,0-1 8-2,-3 1-8 0,0 0 0 10,3 0 0-7,-3 2 0-3,0-2 0 0,0 0 0 13,0 2 0-13,3 1 8 0,-3-1-8 0,3 0 0 10,-3-2 0-10,0 3 8 0,3-1-8 0,-3 0 0 13,0-2 0-11,0 3 8-2,0-1-8 0,0 0 0 0,0 1 0 0,0-3 0 8,0-3 0-5,3 2 0-3,-3 4 0 0,0-3 0 9,3-1 0-6,0 4 0-3,-3-1 0 0,3-2 0 13,-3 0 0-8,3 2 0-5,0 1 0 0,-3-1 0 0,3 0 0 0,-3 4 0 4,0-4 0 2,0 3 0-6,3-3 0 0,-3 6 0 5,0-5 8 0,0 2-8-5,0 2 10 0,-3-2-10 10,0 3 13-8,0 0-3-2,4-3-1 0,2 3 0 12,-6-1 0-6,3 1 0-6,0 0 0 0,0-1 0 0,0 1 2 0,0 0 0 6,-3 2 0-3,3-2 0-3,-3 0-11 0,3 2 0 5,-3 0 9 0,0-2-9-5,3 2 9 0,0 1-9 9,-6-4 12-7,3 4-12-2,0 2 12 0,0-3-4 11,-3 1 0-9,0 2-8-2,0-3 8 0,0 3-8 12,3 3 0-8,-5-3 0-4,-1 0 0 0,0 2 0 0,3 1 0 0,0-1 0 6,-3 1 0-2,0 0 0-4,3 2 0 0,0-2 0 6,3 2 0-1,0 0 0-5,-3-2 0 0,0 2 0 10,4 0 0-8,-4 1 0-2,3-1-9 0,0-2 9 21,0 2-92-21,3 3-12 0</inkml:trace>
    </iact:actionData>
  </iact:action>
  <iact:action type="add" startTime="247739">
    <iact:property name="dataType"/>
    <iact:actionData xml:id="d25">
      <inkml:trace xmlns:inkml="http://www.w3.org/2003/InkML" xml:id="stk25" contextRef="#ctx0" brushRef="#br0">19605 17354 403 0,'0'0'36'4,"0"0"-36"-2,0 0 0-1,0 0 0 4,0 0 42-4,0 0 2 4,0 0 0-4,0 0 0 7,0 0-13-7,0 0-3 4,0 0 0-4,0 0 0 6,0 0 9-6,0 0 2 5,6-5 0-4,-6 5 0 4,0 0 0-5,0 0 0 7,0 0 0-7,0 0 0 4,3-6-15-4,-3 6-2 5,0 0-1-5,0 0 0 7,0 0-12-7,0 0-9 5,0 0 12-5,6 0-12 6,0 0 11-6,-6 0-11 4,9-5 10-4,-9 5-10 7,6 0 15-7,3 0-3 8,-3 0-1-8,3-2 0 2,-9 2 1-2,6 0 0 6,3-3 0-6,-3 3 0 6,0 0-12-6,3-3 0 5,3 3 0-3,-3-2 8 3,0-1-8-5,-1-2 0 43,4 2 0-43,0-2 8 2,-3 5-8-2,3-6 10 0,3 4-10 0,-3-4 10 0,0 4-10 0,3-1 0 0,-3-5 9 0,-1 3-9 0,4 2 9 0,0-2-9 0,3 2 12 0,-6-2-12 0,3 2 12 5,0 1-12-5,-3-4 12 0,3 6-12 10,-4-2 0-8,1-1 0-2,0 1 0 0,3 2 0 12,-3 0 0-12,0 0 0 0,0 0 0 0,3 0 0 11,-3 0 16-4,3 0-4-7,-4 0-1 0,4 0 0 0,-3 2-11 0,0 1 12 3,0-3-12 3,0 0 12-6,0 0-3 0,0 0 0 7,0 0 0-4,3 2 0-3,-1-2-9 0,-2 3 0 11,0-6 0-8,3 3 0-4,-3 3 0 1,0-3 0 11,3-3 0-5,-3 3 0-6,-3 0 12 0,3 0 0 0,-6 0 0 0,2 3 0 5,1-3-12-2,0 0 0-3,0 0 0 0,0 0 0 7,3 0 0-3,0 0 0-4,-3 0 0 0,3 0 0 9,0 3 0-6,0-3 0-3,0 0 0 0,-1 0 0 12,1 0 8-12,0 0-8 0,3 0 12 0,-3 0-4 13,-3 0-8-8,3 0 8-5,0 0-8 0,-3 0 8 0,3 0-8 0,-3 0 0 2,5 2 9 4,-2 1-9-6,0-6 0 0,0 3 8 7,0 3-8-2,3-3 0-5,-6 0 8 0,3 0-8 8,3 0 8-5,-3 0-8-3,2 3 8 0,-2-3-8 12,0 0 8-7,-3 0-8-5,-3 2 0 0,3 1 0 0,0 0 0 0,0-1 0 5,0 4 0 0,3-4 0-5,0 4 0-1,0-4 0 8,-3 3 0-3,2-2 0-4,-2 0 0 0,3-1 8 9,3 1-8-6,-3 0 0-3,0-3 0 0,-3 2 0 11,3 1 0-10,0 0 0-1,0-6 0 0,0 0 0 12,-1 3 0 0,-2 0 0-11,3-2 0-1,0 2 8 0,-3 0-8 0,3-3 8 0,-3-2-8 0,3 2 8 0,-3 0-8 0,0 1 0 9,0-1 0-5,0-2 0-4,2 2 0 0,1 1 0 10,-3 2 0-8,3-3 0-2,-6 3 0 0,6-3-12 2,0 3 4-2,-3 0 0 8,0 3 8-4,-3-3 11-4,3 0-3 0,-3 3 0 6,-6-3-8-1,6 2 0-5,0-2 0 0,0 0 0 7,-1 3 0-3,4 0-11-4,0-3 3 0,0 2 0 11,0 1 8-8,3-3 0-3,-3 0 0 0,0 0 0 10,0 0 0-10,0 0 0 0,0-3 0 0,3 3 0 12,0 0 0-11,-3 0 0 0,-1 0 0-1,1 0 0 2,0 0 8-2,0 0 3 6,-3 0 1-1,3 0 0-5,0 3 6 0,-3-3 2 7,-6 0 0-3,0 0 0-4,6 2-7 0,-6-2-1 10,6-2 0-8,-6 2 0-2,0 0 16 0,0 0 4 11,0 0 0-8,0 0 0-2,0 0 5-1,0 0 2-1,0 0 0 1,0 0 0 7,0 0-17-7,0 0-3 2,-15 8-1 7,-15-8 0-9</inkml:trace>
    </iact:actionData>
  </iact:action>
  <iact:action type="add" startTime="455810">
    <iact:property name="dataType"/>
    <iact:actionData xml:id="d26">
      <inkml:trace xmlns:inkml="http://www.w3.org/2003/InkML" xml:id="stk26" contextRef="#ctx0" brushRef="#br0">12691 3855 172 0,'0'0'16'4,"0"0"-16"-1,0 0 0-2,0 0 0 6,0 0 196-6,0 0 36 4,6-8 7-4,-6 8 1 6,9-5-171-6,0-1-34 5,-9 6-7-5,9-2-2 7,3-3-26-7,-1-1 0 4,4 4 0-4,0-4 0 8,3 1-9-8,-3 5 9 4,6-8 0-4,3 3 0 6,-1-1 0-6,7 1 0 5,-3 3 0-4,6-6 0 5,0 2 17-6,-4-2 4 3,-5 3 1-3,0-5 0 7,3 2 5-5,-4 2 1 11,1 4 0-8,0-6 0-5,3 2 1 0,-6 1 1 0,-3 0 0 0,-1 2 0 41,4-2-22-38,-3-3-8-3,-3 3 0 0,0-1 9 0,0 1-9 0,-3 2 0 0,0-2 0 0,-3 2 8 0,-3-2-8 0,2-3 0 0,1 3 0 0,0 0 8 2,-3-1-23-1,0-2-5-1,0 3 0 0,0-3-392 11,0 0-79-8</inkml:trace>
    </iact:actionData>
  </iact:action>
  <iact:action type="add" startTime="456149">
    <iact:property name="dataType"/>
    <iact:actionData xml:id="d27">
      <inkml:trace xmlns:inkml="http://www.w3.org/2003/InkML" xml:id="stk27" contextRef="#ctx0" brushRef="#br0">13414 3575 345 0,'0'0'31'1,"0"0"-31"0,-3 5 0 0,0 3 0 0,3-8 124 0,-3 5 18 0,-3 3 4 0,3 0 1 0,0 3-120 0,3-6-27 0,-3 3 0 0</inkml:trace>
    </iact:actionData>
  </iact:action>
  <iact:action type="add" startTime="456562">
    <iact:property name="dataType"/>
    <iact:actionData xml:id="d28">
      <inkml:trace xmlns:inkml="http://www.w3.org/2003/InkML" xml:id="stk28" contextRef="#ctx0" brushRef="#br0">12899 3905 403 0,'0'0'36'5,"0"0"-36"-2,0 0 0-2,0 0 0 3,0 0 255-3,0 0 44 4,0 0 9-4,0 0 1 6,0 0-228-6,0 0-45 6,0 0-10-6,0 0-2 7,0 0-24-7,0 0 0 4,0 0 0-4,0 0 0 7,0 0 0-7,0 0-14 4,0 8 2-4,-3 0 0 6,6 3 12-6,-3-1-9 5,3 1 9-5,-3 5-8 9,3 0 8-9,0 2 0 2,0 3 10-2,-3 6-10 7,3-1 32-7,0 1 1 6,0 4 0-7,0 4 0 8,-3 2 4-2,0 3 1-5,3-1 0 0,0 6 0 28,-3 6-6-28,0 4-2 3,0 3 0-3,0 3 0 0,0 0 4 0,0-3 1 0,3 3 0 0,-3-3 0 0,3-2-35 0,-3 2 0 34,0-2 0-29,3-3 0-5,0-3 8 0,0-3-8 0,0-4 0 0,-3-1 0 0,3-2 0 0,-3-3 8 0,3-3-8 0,-3-2 0 0,0-3 10 0,-3-2-10 0,3-4 8 3,0-2-8-3,-3-2 9 0,3 0-9 13,-3-6 10-8,0 0-10-5,0 0 8 0,3-7-8 0,-3-1 0 0,3-5 0 4,0 0 0 1,0 0-13-5,0 0 1 0,0 0 0 17,-3-8-122-17,3-3-24 1,-3-2-5-1</inkml:trace>
    </iact:actionData>
  </iact:action>
  <iact:action type="add" startTime="457080">
    <iact:property name="dataType"/>
    <iact:actionData xml:id="d29">
      <inkml:trace xmlns:inkml="http://www.w3.org/2003/InkML" xml:id="stk29" contextRef="#ctx0" brushRef="#br0">12867 4665 460 0,'0'0'20'8,"0"0"5"-7,0 0-25 0,0 0 0 0,0 0 0 0,0 0 0 0,3-6 184 0,0 4 32-1,2-4 7 1,-2 6 1 4,6-8-141-4,0 3-28 5,0 0-6-5,3-3-1 6,0 0 7-6,6 3 1 6,0-9 0-6,3 7 0 6,-7-1-11-6,7 2-1 7,-3-2-1-7,3 6 0 2,0-9-29-2,0 3-6 6,2 0 0-6,1 0-8 8,-3 3 13-8,0-3-4 4,0 3-1-4,0-3 0 7,-1 3-8-8,-2-3 0 23,3 2 9-22,-6 4-9 0,0-4 11 1,0 1-3 0,-3 2 0-1,-3 1 0 0,3-6 24 0,-6 5 4 23,-1 3 0-19,1-2 1-4,-3 2-1 0,0 0 0 0,-3 0 0 0,0 0 0 0,0 0 26 0,0 0 5 43,0 0 1-43,0 0 0 0,0 0-21 0,0 0-4 0,0 0-1 0,0 0 0 0,0 0-92 0,-6 0-18 0,-5 2-4 0</inkml:trace>
    </iact:actionData>
  </iact:action>
  <iact:action type="add" startTime="457855">
    <iact:property name="dataType"/>
    <iact:actionData xml:id="d30">
      <inkml:trace xmlns:inkml="http://www.w3.org/2003/InkML" xml:id="stk30" contextRef="#ctx0" brushRef="#br0">12527 3593 115 0,'-12'-3'10'5,"12"3"-10"-4,-9 0 0 0,6 0 0 3,3 0 308-3,-6 0 59 5,1 0 12-5,-1 0 2 5,3-2-246-5,3 2-50 6,0 0-9-5,0 0-3 4,-6 0-41-5,6 0-9 5,0 0-2-5,0 0 0 8,-3-6-21-8,3 6 0 4,0 0 0-4,3-5 0 6,3 3 0-5,-6 2-8 3,6-6 8-4,-1 4-8 7,4-4 8-7,0 6 8 4,0-8-8-4,0 6 11 6,6-1 3-6,0-2 1 5,0-1 0-5,3 4 0 15,-3 2-3-15,-1 0-1 0,4-5 0 0,0 2 0 21,0 0-11-19,0 1 8-2,3 2-8 0,0 0 8 0,-1 0-8 0,1-6 0 0,-3 6 0 0,0 0 0 40,3 0 0-34,-3 0 0-6,3-8 0 0,-4 8 0 0,4 0 0 0,-3-5 0 0,0 5 0 0,0 0 0 0,3-8 0 0,-4 8 8 0,4 0-8 0,-3-2 8 0,-9-1-8 0,3 3 0 0,0-8 0 1,3 8 0-1,-6-3 0 0,3 3 0 8,0-2 12-5,-1 2-4-3,-2 0 5 0,0-6 1 11,0 4 0-8,0-1 0-3,3 0 3 0,-6 3 1 10,0 0 0-4,0-5 0-6,-6 5 4 0,0 0 1 0,0 0 0 0,0 0 0 3,3-3 3 2,-3 3 1-5,0 0 0 0,0 0 0 6,0 0 14-6,0 0 3 6,0 0 1-6,0 0 0 4,0 0-9-4,0-5-3 6,0 0 0-6,-3 2 0 14,0-2-11-8,-3 0-2-6,3-1-1 0,-3 4 0 0,-3-4 0 0,3 6 0 3,0-8 0 3,0 8 0-6,-3-5 1 0,3 0 0 6,-3 2 0-1,4-2 0-5,-1-3-5 0,0 5-1 8,6 1 0-5,-3-4 0-3,-3 4-2 0,0-3 0 13,-3-1 0-7,0 1 0-6,-3 2 0 0,3-2 0 0,3 0 0 0,-3 2 0 4,-3 3-3 0,3-5-1-4,0 5 0 0,3-6 0 6,-2 4-8-1,-1 2 0-5,3 0 0 0,0 0-1296 13</inkml:trace>
    </iact:actionData>
  </iact:action>
  <iact:action type="add" startTime="460329">
    <iact:property name="dataType"/>
    <iact:actionData xml:id="d31">
      <inkml:trace xmlns:inkml="http://www.w3.org/2003/InkML" xml:id="stk31" contextRef="#ctx0" brushRef="#br0">13748 4358 1094 0,'0'0'97'4,"0"0"-77"-2,0 0-20-1,0 0 0 6,0 0 96-6,0 0 16 5,0 0 4-6,0 0 0 8,0 0-61-7,0 0-12 5,0 0-3-6,0 0 0 11,0 0-32-10,0 0-8 2,6-6 0-2,-6 6 0 7,6-2 0-7,-1-1 0 4,7 0-12-4,0 3 12 12,-3-7 0-12,3 7 0 0,3-6 0-1,0 6 0 8,0 0 0-7,0-5 0 4,0 2 0-4,2 1 0 8,1-1 0-8,0 3 15 4,-3-8-1-4,3 8 0 10,0-3 7-11,0 1 2 21,-1 2 0-20,1-6 0 1,-3 4-10 0,0 2-1-1,-3 0-1 0,0 0 0 0,0-3-11 0,-3 1 8 37,0 2-8-37,0 0 8 0,-9 0-8 0,9 0 0 0,-9 0 0 0,0 0 0 0,5 2 0 0,-5-2 8 0,0 0-8 0,0 0 8 14,6 3-33-11,-6-3-7-3,0 8-2 0,0 0-748 0</inkml:trace>
    </iact:actionData>
  </iact:action>
  <iact:action type="add" startTime="460759">
    <iact:property name="dataType"/>
    <iact:actionData xml:id="d32">
      <inkml:trace xmlns:inkml="http://www.w3.org/2003/InkML" xml:id="stk32" contextRef="#ctx0" brushRef="#br0">13697 4744 1267 0,'0'0'112'2,"0"0"-89"-1,0 0-23 0,0 0 0 0,0 0 86 0,0 0 13 0,0 0 2 0,-6 5 1 0,3-5-74 0,3 0-14 2,0 0-3-1,0 0-1 12,0 0-21-13,0 0-4 0,0 0-1 0,0 0 0 2,6 0 2-2,0-5 0 6,-6 5 0-6,9-3 0 5,0 3 22-5,0-5 5 7,3 5 1-7,-3-8 0 5,3 8 38-5,-1-3 8 4,1 1 2-4,3 2 0 8,0-8-10-8,3 3-3 4,-3 5 0-4,3-8 0 8,0 2-20-3,-1 1-4-5,-2 2-1 0,3-2 0 6,0 2-14-1,3-2-10-5,0 3 12 0,0-1-12 8,-1 0 12-5,1 3-12-3,-3-2 12 0,0 2-12 13,0 0 9-6,0 0-9-7,-3-6 0 0,-4 6 9 0,4 0 1 0,-3 0 0 3,-6-2 0 2,-6 2 0-5,9 0 7 0,-9 0 2 4,0 0 0-2,0 0 0 3,0 0 12-5,0 0 2 3,0 0 1-3,0 0 0 7,0 0-2-7,0 0 0 4,0 0 0-4,0 0-756 14,0 0-151-14</inkml:trace>
    </iact:actionData>
  </iact:action>
  <iact:action type="add" startTime="461741">
    <iact:property name="dataType"/>
    <iact:actionData xml:id="d33">
      <inkml:trace xmlns:inkml="http://www.w3.org/2003/InkML" xml:id="stk33" contextRef="#ctx0" brushRef="#br0">15251 3606 460 0,'0'0'20'5,"0"0"5"-5,0 0-25 1,0 0 0 1,0 0 0-1,0 0 0 6,0 0 268-6,0 0 48 3,0 0 9-3,0 0 3 4,0 0-260-4,0 0-51 8,0 0-17-8,0 0 10 4,0 0-24-4,0 0-5 6,0 0-1-6,3 8 0 6,-3 0 12-6,0 3 8 4,3 2-12-4,0 0 12 9,-3 0-13-9,3 3 4 2,0 3 1-2,0 5 0 9,0-6 20-9,-3 9 5 3,3-1 1-3,0 3 0 5,0 0 20-3,-3 6 4 22,3-1 1-21,-3 6 0-3,0 2-4 0,3 0-1 0,-1 1 0 0,-2 4 0 0,0 1-22 0,0 0-4 25,0 2 0-21,0-2-1-4,0 2-11 0,3-3 0 0,0 4 0 0,-3-1 8 0,0 0-8 0,0-2 0 0,0-3 0 0,3 0 0 36,-3-5 0-35,0-3 0-1,0 0 0 0,0-3 8 0,0 0-8 0,0-7 0 0,0-1 9 0,0 6-9 0,-3-11 8 0,0 0-8 0,3 1 8 0,-3-4-8 5,1-2 13 0,2-3-1-5,-3 0-1 0,0 1 0 0,0-9 1 0,3 3 1 2,0-5 0 5,0-3 0-7,0 0-13-1,0 0-15 7,0 0 3-4,0 0 1 17,0 0-26-19,0 0-6 0,0 0-1 0,0 0 0 15,0 0-22-15,0 0-5-1,0 0-1 1</inkml:trace>
    </iact:actionData>
  </iact:action>
  <iact:action type="add" startTime="462299">
    <iact:property name="dataType"/>
    <iact:actionData xml:id="d34">
      <inkml:trace xmlns:inkml="http://www.w3.org/2003/InkML" xml:id="stk34" contextRef="#ctx0" brushRef="#br0">15718 4350 1861 0,'0'0'40'2,"0"0"9"-1,0 0 2 0,0 0 2 0,-6 0-42 0,0 0-11 0,6 0 0 0,0 0 0 0,-3 0 8 0,-3 0 0 0,0 0 0 0,0 0 0 11,0 0-30-11,0 2-6 0,-2-2-2 0,-1 6 0 10,3-6-15-10,-3 5-3-1,0-2-1 1,0 2 0 0,3-5 49 0,-3 5 9 5,0-5 3-5,0 6 0 10,0-4 28-10,3 1 7 2,-3-1 1-2,0 1 0 7,0 0 5-7,1-3 2 3,-1 2 0-3,3 4 0 8,-6-6-41-8,6 2-14 3,0 1 9-3,-3-3-9 7,3 3 0-7,0 2 0 4,0-2 0-4,3-1 0 7,3-2 0-7,-9 3 0 10,0 2 0-11,9-5 0 44,0 0 0-39,-6 3 8-4,0-1 2 0,0 6 0 0,6-8-10 0,0 0 0 0,-6 0 0 0,0 6 0 0,6-6 0 0,-6 2 0 0,6-2 0 0,-5 6 0 0,-1-6 11 0,6 0 9 0,0 0 3 3,0 0 0-3,0 0 0 0,-6 0 0 1,0 0 0-1,6 0 0 9,0 0-12-4,0 0-3-5,-9 2 0 0,9-2 0 6,0 0-8-3,0 0 0-3,-6 3 0-1,6-3 8 9,0 0-8-3,0 0 0-5,0 0 0 0,0 0 0 5,-6 0 8-5,6 0 0 6,0 0 0-6,0 0 0 5,0 0-8-5,0 0 0 8,0 0 0-8,0 0 0 3,-6 0 12-3,6 0-2 9,-6 0-1-5,6 0 0-4,0 0 1 0,0 0 0 2,-9 0 0-2,6 0 0 18,3 0-10-15,0 0 0-3,0 0 0 0,0 0 0 0,-6 0 0 0,6 0 0 7,0 0 0-4,0 0 0-3,-6 0 0 0,6 0 8 3,0 0-8-3,0 0 0 8,0 0 8-8,0 0-8 2,0 0 0-2,0 0 8 16,0 0-8-16,0 0 0 0,0 0-12 0,6 8 12 2,3-6-13-2,-3 4 5 5,-3-1 8-5,0 3-13 13,9-3 13-10,-3 3 0-3,0 3 0 0,3-6 0 9,2 6 0-2,-2 2-9-7,0-3 9 0,0 4 0 0,6-4 0 0,-6-2-8 4,6 5 8 0,-3-5 0-4,-3 3 0 0,2 2 0 8,1-2 0-4,0-1 0-4,0 4 0 0,0-4 0 7,0-2 0-4,0 0 0-3,0 3 0 0,0-3 0 10,-4 0 0-7,1-1 0-3,0-1 0 0,0-1 0 12,0 0 0-7,0-2 0-5,-3 2 0 0,-3-5 0 0,-6 0 9 0,0 0-9 3,6 3 14 2,-6-3-4-5,6 3-1 0,-6-3 0 8,0 0 2-5,0 0 0-3,0 0 0 0,0 0 0 5,0 0-3-5,0 0 0 5,0 0 0-5,0 0-723 21,0 0-145-21</inkml:trace>
    </iact:actionData>
  </iact:action>
  <iact:action type="add" startTime="463260">
    <iact:property name="dataType"/>
    <iact:actionData xml:id="d35">
      <inkml:trace xmlns:inkml="http://www.w3.org/2003/InkML" xml:id="stk35" contextRef="#ctx0" brushRef="#br0">15962 4408 288 0,'0'0'25'4,"0"0"-25"-2,0 0 0-1,0 0 0 2,-3-5 370 0,3 5 69 2,-6-8 13-5,3 2 4 7,3 4-336-6,0-3-68 4,-3-1-12-4,3 1-4 9,0-6-36-9,0 1 0 2,0 4 0-2,3-7 0 6,-3 5-15-6,3-2 3 7,-3 2 0-7,0-5 0 5,3 7 12-5,0-7 0 5,-3 5 0-5,3 3 0 7,0-8 15-7,0 2-1 5,0-2 0-5,0 2 0 6,3 1-4-6,-3-1-1 4,3 3 0-4,-3 0 0 8,3-2-9-8,3-1 0 4,-6 6 0-4,3-9 0 7,0 7 0-7,3 1 0 8,-3-2 0-9,0 3 0 7,0 0 0-2,-1-1 0-4,1 1-9 0,3 5 9 7,-3-3 0-3,3 3-8-4,0 0 8 0,0 0 0 7,0 0-8-2,0 0 8-4,0 3 0-1,3 2 0 8,0-2 0-5,0 5 0-3,-3-3 0 0,2 6 0 11,4-1 0-8,0 4 0-2,-6-1 0-1,6 0 0 0,-3 0 0 0,0 6 0 5,0-6 0 2,3 6 0-7,-1 2 0 0,-2-3 0 5,3-2 8 2,-3 3-8-7,3-1 0 0,0 3 11 6,-3-2-11-3,0 2 10-3,-3 3-10-1,3-6 8 12,0 4-8-7,-4-4 8-4,1 1-8 0,3 2 0 12,0-3 0-8,-3 3 0-4,0 1 0 0,-3-4 0 0,3 1 0 0,0-1 8 3,-3 3-8 3,3-5 0-6,-3 0 9 0,3 0-9 7,0 0 8-3,-4 0-8-4,4 2 8 0,-3-4-8 8,0-7 0-5,3 4 0-3,-6 2 0 0,3 0 0 12,-3-5 0-12,3 0 0 0,-3 3 0 2,0-6 8 1,-3 3-8-3,0-5-15 5,3-1 4-2,-3-2 1 14,0 0-53-17,0 0-10 0,0 0-3 0,0 0-503 2,0 0-101-1</inkml:trace>
    </iact:actionData>
  </iact:action>
  <iact:action type="add" startTime="463873">
    <iact:property name="dataType"/>
    <iact:actionData xml:id="d36">
      <inkml:trace xmlns:inkml="http://www.w3.org/2003/InkML" xml:id="stk36" contextRef="#ctx0" brushRef="#br0">16626 4281 1900 0,'-6'0'169'1,"6"0"-135"0,0 0-34 0,0 0 0 0,-6 0 92 0,6 0 12 0,0 0 3 0,0 0 0 0,-6 5-95 0,0-2-12 0,0 0-15 0,-3 2 3 0,3 3-66 0,-3 0-14 0,-3 2-2 0,1 1-1 8,-1-1 43-8,0 4 8 0,-3-1 1 0,0-2 1 0,-3 2 74 0,3 0 16 4,0 0 2-4,0 3 1 7,-5 3 15-7,2-4 3 4,3 4 1-4,-3 5 0 7,0-6-35-8,0 3-7 6,6-2-2-2,-2 2 0 4,-1-2-18-8,0 2-8 23,0-3 0-17,6 1 8-5,-3-3-8 0,0 0 0 0,3-3 0 0,0 0 0 0,0-5 0 0,3 5 8 24,0-10-8-18,3 8 8-6,0-9 0 0,3-2-8 0,0 0 12 0,0 0-4 0,0 0-8 0,0 0 10 0,0 0-10 0,0 0 10 32,0 0-26-31,0 0-6-1,0 0-1 0,0 0-660 0,0 0-132 0</inkml:trace>
    </iact:actionData>
  </iact:action>
  <iact:action type="add" startTime="464385">
    <iact:property name="dataType"/>
    <iact:actionData xml:id="d37">
      <inkml:trace xmlns:inkml="http://www.w3.org/2003/InkML" xml:id="stk37" contextRef="#ctx0" brushRef="#br0">15918 3918 1843 0,'0'0'81'1,"0"0"18"0,0 0-79 0,0 0-20 0,0 0 0 0,0 0 0 0,0 0 53 0,0 0 7 0,0 0 2 0,0 0 0 2,0-2-44-2,3-1-9 3,-3-2-1-3,5 2-8 7,1 1 0-7,0-1-19 4,0 3 3-4,0-5 0 9,3 5 8-9,0-6 8 3,3 4-12-3,-3-1 12 6,3 0 0-6,-3 3-8 5,3 0 8-5,0 0 0 9,0 3 0-9,-1 0 0 2,1-3 0-2,3 8 0 7,-3-8 13-7,3 5-3 4,0-5-1-4,0 3 0 16,0-1-9-17,5 6 8 1,-2-8-8 0,0 5 8 26,0-5-8-25,0 0 0-1,0 0 0 0,3 0 0 0,-1 0 0 0,-2 0 0 0,-3-2 0 0,0-1 0 40,0 3 16-37,-3 0-3-3,-3-5 0 0,0 2 0 0,0 3 19 0,-9 0 4 0,9-2 1 0,-9 2 0 0,0 0-5 0,0 0-2 0,0 0 0 0,0 0 0 0,0 0-13 0,0 0-2 0,0 0-1 6,0 0 0-5,0 0 3-1,0 0 1 0,0 0 0 0,0 0 0 6,0 0 17-6,0 0 3 3,0 0 1-3,0 0 0 10,0 0 6-10,0 0 2 3,0 0 0-3,0 0 0 4,0 0-3-4,0 0-1 6,0 0 0-6,0 0 0 6,0 0-19-6,0 0-4 5,0 0-1-5,0 0 0 5,0-3-11-5,0 3-8 6,3-5 9 1,-3 5-9-7,0 0 12 0,0 0-3 4,0-8-1-4,-3 2 0 14,3 1 4-8,-3 3 0-6,0-4 0 0,0 1 0 0,0 0 6 0,0 2 2 5,-3 3 0-2,0-8 0-3,3 5-8 0,0 1 0 9,-3-4-1-5,3 1 0-4,0 3 0 0,-3-4 0 12,0 1 0-7,0 2 0-5,3-2-2 0,-3 5 0 0,3-8 0 0,-3 8 0 5,0-5-9-1,-3-3 0-4,3 3 9 0,0 5-9 7,0-8 0-3,1 2-10-4,-1 6 1 0,0-8 0 18,-3 6-115-18,-3-1-22 8</inkml:trace>
    </iact:actionData>
  </iact:action>
  <iact:action type="add" startTime="465749">
    <iact:property name="dataType"/>
    <iact:actionData xml:id="d38">
      <inkml:trace xmlns:inkml="http://www.w3.org/2003/InkML" xml:id="stk38" contextRef="#ctx0" brushRef="#br0">14778 4352 788 0,'0'0'35'3,"0"0"7"-2,0 0-34 0,0 0-8 0,0 0 0 0,0 0 0 5,0 0 24-5,0 0 4 5,0 0 0-5,0 0 0 7,0 0-28-7,0 0 0 7,0 0 0-6,0 0-11 2,0 0 11-3,0 0 0 5,0 0 0-5,0 0 0 7,0 0 55-7,0 0 13 4,0 0 2-3,0 0 1 4,-6-2 11-5,6 2 2 6,0 0 1-6,0 0 0 6,0 0-31-6,0 0-6 5,0 0-2-5,0 0 0 7,0 0-21-8,0 0-4 6,0 0-1-5,0 0 0 5,0 0-6-5,0 0-2 6,-6-3 0-6,6 3 0 9,0 0-4-9,0 0 0 1,0 0-8-1,0 0 12 7,0 0-12-7,-3 0 0 5,3 0 0-5,-6 0 0 6,0 3-14-6,6-3-6 4,0 0 0-4,-6 0-1 7,6 0-1-7,0 0 0 5,0 0 0-5,0 0 0 6,0 0 22-6,-3 0 0 7,3 0 0-7,0 0 0 3,0 0 18-3,-6 0 2 8,0 0 0-8,6 0 0 3,0 0 10-3,0 0 2 6,-6 0 1-6,0 2 0 6,6-2-4-6,0 0-1 6,-6-2 0-6,0 2 0 5,3 2-8-5,3-2-1 4,0 0-1-4,-6 0 0 7,0 0-6-7,6 0 0 5,0 0-1-6,-6 0 0 10,3 0 3-9,3 0 1 2,-6 6 0-2,6-6 0 14,0 0 3-14,0 0 1-1,-3 0 0 1,3 0 0 6,0 0 1-6,0 0 1 5,-6 0 0-5,0 0 0 8,6 0-1-9,0 0 0 5,-3 0 0-4,3 0 0 12,0 0-8-10,0 0-1-2,0 0-1 0,-6 0 0 13,4 0-10-8,2 0 10-5,0 0-10 0,0 0 10 0,0 0-10 0,0 0 10 2,0 0-10-2,0 0 10 6,0 0-10-6,0 0 0 4,0 0-10-4,0 0 10 7,0 0-16-7,0 0 4 4,0 0 0-4,0 0 0 6,0 0 12-6,0 0-12 4,0 0 12-4,0 0-12 8,5 0 12-8,7 0-9 3,-3 0 9-3,0 2-8 9,-9-2 8-4,9 3 0-5,3-3-9 0,-3 0 9 6,0 0 0-3,0 0 0-3,0 0-9 0,3 0 9 9,0 0 0-6,0 0 0-3,-4 0 0 0,1-3 0 14,3 3 0-3,-3-2 0-11,3 2 0 0,-3 0 0 0,-3 0 0 0,3 0 0 0,-6 0 0 0,3 0 0 5,0 0 0-5,3 0 0 4,-3 0 8 3,-6 0-8-7,0 0 0 0,0 0 0 5,0 0 0 3,0 0 0-8,0 0 0 0,0 0 8 1,0 0-8-1,0 0 0 5,0 0 10-5,0 0-10 5,0 0 10-5,0 0-10 7,0 0 10-7,0 0-10 4,0 0 10-4,0 0-10 16,0 0 16-16,0 0-4 0,0 0 0 0,0 0 0 1,0 0 0 5,0 0-1-6,0 0 0 0,0 0 0 5,0 0-3-5,0 0 0 5,0 0 0-5,0 0 0 7,6 0-8-7,-6 0 12 6,0 0-12 0,0 0 12-6,0 0-12 0,0 0 10 4,0 0-10-4,0 0 10 5,0 0-10-5,-9 0 10 5,3 0-10 2,-3 0 10-7,0 0-10 0,0 2 12 7,3-2-12-2,0 3 12-5,0-3-12 0,0 0 10 10,-3 0-10-7,0 0 10-3,0 0-10 0,6 3 0 10,-3-3 0-4,-2 5 0-6,2-5 0 0,-3 3 0 0,0-1 0 0,3 1 0 4,0 0 0 1,-3-3 0-5,3 0 0 0,0 0 0 7,-3 0 0-2,3 0 0-5,3 0 0 0,-3 0 0 6,6 0 0-3,-3 2 8-3,-3-2-8 0,0 0 0 13,6 0 12-9,0 0-2-3,-6 0-1-1,6 0 0 0,0 0 0 0,0 0 0 7,0 0 0-2,-3 0 0-5,0 0-9 0,3 0 0 1,0 0 0-1,0 0 0 8,-6 0 0-8,6 0 0 7,0 0-12-2,0 0 12-5,0 0-13 0,0 0 5 3,0 0 8-3,0 0-13 8,0 0 1-8,0 0 1 4,0 0 0-4,0 0 0 7,9 3 3-7,-9-3 0 14,6 2 0-10,0 1 0-4,3-3 8 0,0 3-10 0,0-3 10 0,0 0-10 5,-3 0 10 1,3 0 0-6,3 0 0 0,-3 0 0 5,0 0 0-1,3 0-8-4,-1 0 8 0,4 0 0 12,-3 0 0-9,0 0 0-3,-3-3 0 0,6 3 0 11,0 0 0-7,-3 0 0-4,-3 0 0 0,-3-3 0 0,6 1 0 0,-4 2 0 3,1 0 0 3,0-3 0-6,3 1 0 0,0 2 0 6,-3-3 0 0,0 0 0-6,3 1 0 0,-3 2 9 7,-3-3-9-4,0 3 0-3,3 0 16 0,-9 0-4 12,0 0-1-6,0 0 0-6,0 0 9 0,6-8 1 0,0 5 1 0,-6 3 0 5,0 0 2-1,0 0 1-4,0 0 0 0,0 0 0 7,0 0 5-3,0 0 1-4,0 0 0 0,0 0 0 4,0 0-11-4,-3-2-3 6,-3 2 0-6,0 0-844 14,0 0-169-8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46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7151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0596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32272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0409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59183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78041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1755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6426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837309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11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11/relationships/inkAction" Target="../ink/inkAction3.xml"/><Relationship Id="rId3" Type="http://schemas.openxmlformats.org/officeDocument/2006/relationships/audio" Target="../media/media10.m4a"/><Relationship Id="rId7" Type="http://schemas.openxmlformats.org/officeDocument/2006/relationships/image" Target="../media/image12.jpeg"/><Relationship Id="rId2" Type="http://schemas.microsoft.com/office/2007/relationships/media" Target="../media/media10.m4a"/><Relationship Id="rId1" Type="http://schemas.openxmlformats.org/officeDocument/2006/relationships/tags" Target="../tags/tag9.xml"/><Relationship Id="rId6" Type="http://schemas.openxmlformats.org/officeDocument/2006/relationships/image" Target="../media/image11.jpeg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media11.m4a"/><Relationship Id="rId7" Type="http://schemas.microsoft.com/office/2011/relationships/inkAction" Target="../ink/inkAction4.xml"/><Relationship Id="rId2" Type="http://schemas.microsoft.com/office/2007/relationships/media" Target="../media/media11.m4a"/><Relationship Id="rId1" Type="http://schemas.openxmlformats.org/officeDocument/2006/relationships/tags" Target="../tags/tag10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audio" Target="../media/media12.m4a"/><Relationship Id="rId7" Type="http://schemas.microsoft.com/office/2011/relationships/inkAction" Target="../ink/inkAction5.xml"/><Relationship Id="rId2" Type="http://schemas.microsoft.com/office/2007/relationships/media" Target="../media/media12.m4a"/><Relationship Id="rId1" Type="http://schemas.openxmlformats.org/officeDocument/2006/relationships/tags" Target="../tags/tag11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media" Target="../media/media13.m4a"/><Relationship Id="rId7" Type="http://schemas.openxmlformats.org/officeDocument/2006/relationships/image" Target="../media/image3.png"/><Relationship Id="rId2" Type="http://schemas.openxmlformats.org/officeDocument/2006/relationships/tags" Target="../tags/tag12.xml"/><Relationship Id="rId1" Type="http://schemas.openxmlformats.org/officeDocument/2006/relationships/themeOverride" Target="../theme/themeOverride1.x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13.m4a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7" Type="http://schemas.openxmlformats.org/officeDocument/2006/relationships/image" Target="../media/image3.png"/><Relationship Id="rId2" Type="http://schemas.microsoft.com/office/2007/relationships/media" Target="../media/media14.m4a"/><Relationship Id="rId1" Type="http://schemas.openxmlformats.org/officeDocument/2006/relationships/tags" Target="../tags/tag13.xml"/><Relationship Id="rId6" Type="http://schemas.openxmlformats.org/officeDocument/2006/relationships/image" Target="../media/image20.jpe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4a"/><Relationship Id="rId2" Type="http://schemas.microsoft.com/office/2007/relationships/media" Target="../media/media15.m4a"/><Relationship Id="rId1" Type="http://schemas.openxmlformats.org/officeDocument/2006/relationships/tags" Target="../tags/tag14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m4a"/><Relationship Id="rId7" Type="http://schemas.openxmlformats.org/officeDocument/2006/relationships/image" Target="../media/image3.png"/><Relationship Id="rId2" Type="http://schemas.microsoft.com/office/2007/relationships/media" Target="../media/media16.m4a"/><Relationship Id="rId1" Type="http://schemas.openxmlformats.org/officeDocument/2006/relationships/tags" Target="../tags/tag15.xml"/><Relationship Id="rId6" Type="http://schemas.microsoft.com/office/2007/relationships/hdphoto" Target="../media/hdphoto1.wdp"/><Relationship Id="rId5" Type="http://schemas.openxmlformats.org/officeDocument/2006/relationships/image" Target="../media/image21.jpeg"/><Relationship Id="rId4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7.m4a"/><Relationship Id="rId7" Type="http://schemas.openxmlformats.org/officeDocument/2006/relationships/image" Target="../media/image22.png"/><Relationship Id="rId2" Type="http://schemas.microsoft.com/office/2007/relationships/media" Target="../media/media17.m4a"/><Relationship Id="rId1" Type="http://schemas.openxmlformats.org/officeDocument/2006/relationships/tags" Target="../tags/tag16.xml"/><Relationship Id="rId6" Type="http://schemas.microsoft.com/office/2011/relationships/inkAction" Target="../ink/inkAction6.xml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audio" Target="../media/media18.m4a"/><Relationship Id="rId7" Type="http://schemas.microsoft.com/office/2011/relationships/inkAction" Target="../ink/inkAction7.xml"/><Relationship Id="rId2" Type="http://schemas.microsoft.com/office/2007/relationships/media" Target="../media/media18.m4a"/><Relationship Id="rId1" Type="http://schemas.openxmlformats.org/officeDocument/2006/relationships/tags" Target="../tags/tag17.xml"/><Relationship Id="rId6" Type="http://schemas.openxmlformats.org/officeDocument/2006/relationships/image" Target="../media/image23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3.bin"/><Relationship Id="rId3" Type="http://schemas.microsoft.com/office/2007/relationships/media" Target="../media/media19.m4a"/><Relationship Id="rId7" Type="http://schemas.openxmlformats.org/officeDocument/2006/relationships/image" Target="../media/image23.png"/><Relationship Id="rId12" Type="http://schemas.openxmlformats.org/officeDocument/2006/relationships/image" Target="../media/image26.wmf"/><Relationship Id="rId17" Type="http://schemas.openxmlformats.org/officeDocument/2006/relationships/image" Target="../media/image3.png"/><Relationship Id="rId2" Type="http://schemas.openxmlformats.org/officeDocument/2006/relationships/tags" Target="../tags/tag18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4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12.xml"/><Relationship Id="rId15" Type="http://schemas.microsoft.com/office/2011/relationships/inkAction" Target="../ink/inkAction8.xml"/><Relationship Id="rId10" Type="http://schemas.openxmlformats.org/officeDocument/2006/relationships/image" Target="../media/image25.wmf"/><Relationship Id="rId4" Type="http://schemas.openxmlformats.org/officeDocument/2006/relationships/audio" Target="../media/media19.m4a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2.m4a"/><Relationship Id="rId7" Type="http://schemas.openxmlformats.org/officeDocument/2006/relationships/image" Target="../media/image5.jpe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microsoft.com/office/2007/relationships/media" Target="../media/media20.m4a"/><Relationship Id="rId21" Type="http://schemas.openxmlformats.org/officeDocument/2006/relationships/image" Target="../media/image35.wmf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tags" Target="../tags/tag19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15.xml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11.bin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4.wmf"/><Relationship Id="rId4" Type="http://schemas.openxmlformats.org/officeDocument/2006/relationships/audio" Target="../media/media20.m4a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38.wmf"/><Relationship Id="rId30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13" Type="http://schemas.openxmlformats.org/officeDocument/2006/relationships/image" Target="../media/image44.jpeg"/><Relationship Id="rId3" Type="http://schemas.microsoft.com/office/2007/relationships/media" Target="../media/media21.m4a"/><Relationship Id="rId7" Type="http://schemas.openxmlformats.org/officeDocument/2006/relationships/hyperlink" Target="relationship%20of%20F-x.xlsx" TargetMode="External"/><Relationship Id="rId12" Type="http://schemas.openxmlformats.org/officeDocument/2006/relationships/chart" Target="../charts/chart1.xml"/><Relationship Id="rId2" Type="http://schemas.openxmlformats.org/officeDocument/2006/relationships/tags" Target="../tags/tag20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jpg"/><Relationship Id="rId11" Type="http://schemas.openxmlformats.org/officeDocument/2006/relationships/image" Target="../media/image41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45.png"/><Relationship Id="rId10" Type="http://schemas.openxmlformats.org/officeDocument/2006/relationships/oleObject" Target="../embeddings/oleObject14.bin"/><Relationship Id="rId4" Type="http://schemas.openxmlformats.org/officeDocument/2006/relationships/audio" Target="../media/media21.m4a"/><Relationship Id="rId9" Type="http://schemas.microsoft.com/office/2007/relationships/hdphoto" Target="../media/hdphoto2.wdp"/><Relationship Id="rId14" Type="http://schemas.microsoft.com/office/2011/relationships/inkAction" Target="../ink/inkAction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2.m4a"/><Relationship Id="rId7" Type="http://schemas.openxmlformats.org/officeDocument/2006/relationships/image" Target="../media/image3.png"/><Relationship Id="rId2" Type="http://schemas.microsoft.com/office/2007/relationships/media" Target="../media/media22.m4a"/><Relationship Id="rId1" Type="http://schemas.openxmlformats.org/officeDocument/2006/relationships/tags" Target="../tags/tag21.xml"/><Relationship Id="rId6" Type="http://schemas.openxmlformats.org/officeDocument/2006/relationships/image" Target="../media/image23.png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media24.m4a"/><Relationship Id="rId7" Type="http://schemas.openxmlformats.org/officeDocument/2006/relationships/hyperlink" Target="../../../tanliyanzheng.swf" TargetMode="External"/><Relationship Id="rId2" Type="http://schemas.microsoft.com/office/2007/relationships/media" Target="../media/media24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5" Type="http://schemas.openxmlformats.org/officeDocument/2006/relationships/notesSlide" Target="../notesSlides/notesSlide1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3.m4a"/><Relationship Id="rId7" Type="http://schemas.openxmlformats.org/officeDocument/2006/relationships/image" Target="../media/image7.gif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6.jpe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7" Type="http://schemas.openxmlformats.org/officeDocument/2006/relationships/image" Target="../media/image3.png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8.gif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2" Type="http://schemas.microsoft.com/office/2007/relationships/media" Target="../media/media5.m4a"/><Relationship Id="rId1" Type="http://schemas.openxmlformats.org/officeDocument/2006/relationships/tags" Target="../tags/tag4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6.m4a"/><Relationship Id="rId7" Type="http://schemas.openxmlformats.org/officeDocument/2006/relationships/image" Target="../media/image9.png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microsoft.com/office/2011/relationships/inkAction" Target="../ink/inkAction1.xml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2" Type="http://schemas.microsoft.com/office/2007/relationships/media" Target="../media/media7.m4a"/><Relationship Id="rId1" Type="http://schemas.openxmlformats.org/officeDocument/2006/relationships/tags" Target="../tags/tag6.xml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openxmlformats.org/officeDocument/2006/relationships/image" Target="../media/image3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9.m4a"/><Relationship Id="rId7" Type="http://schemas.openxmlformats.org/officeDocument/2006/relationships/image" Target="../media/image10.png"/><Relationship Id="rId2" Type="http://schemas.microsoft.com/office/2007/relationships/media" Target="../media/media9.m4a"/><Relationship Id="rId1" Type="http://schemas.openxmlformats.org/officeDocument/2006/relationships/tags" Target="../tags/tag8.xml"/><Relationship Id="rId6" Type="http://schemas.microsoft.com/office/2011/relationships/inkAction" Target="../ink/inkAction2.xml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36512" y="0"/>
            <a:ext cx="9180512" cy="692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61628" y="3942184"/>
            <a:ext cx="8352928" cy="998984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§</a:t>
            </a:r>
            <a:r>
              <a:rPr kumimoji="0" lang="en-US" altLang="zh-CN" sz="6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3</a:t>
            </a:r>
            <a:r>
              <a:rPr kumimoji="0" lang="en-US" altLang="zh-CN" sz="60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 </a:t>
            </a:r>
            <a:r>
              <a:rPr kumimoji="0" lang="zh-CN" altLang="en-US" sz="6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相互作用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64306" y="5229200"/>
            <a:ext cx="8350250" cy="756000"/>
          </a:xfrm>
          <a:prstGeom prst="rect">
            <a:avLst/>
          </a:prstGeom>
          <a:solidFill>
            <a:schemeClr val="bg1">
              <a:alpha val="35000"/>
            </a:schemeClr>
          </a:solidFill>
        </p:spPr>
        <p:txBody>
          <a:bodyPr rtlCol="0">
            <a:no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kumimoji="0" lang="en-US" altLang="zh-CN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3.1</a:t>
            </a:r>
            <a:r>
              <a:rPr kumimoji="0" lang="zh-CN" alt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 重力 </a:t>
            </a:r>
            <a:r>
              <a:rPr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弹力 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2FEE97F5-A899-436F-9542-F198AC8627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159"/>
    </mc:Choice>
    <mc:Fallback>
      <p:transition spd="slow" advTm="131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8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75707" y="590495"/>
            <a:ext cx="471637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重心</a:t>
            </a:r>
            <a:r>
              <a:rPr lang="en-US" altLang="zh-CN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3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nter  of gravity</a:t>
            </a:r>
            <a:r>
              <a:rPr lang="en-US" altLang="zh-CN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3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995936" y="1177588"/>
            <a:ext cx="40413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—</a:t>
            </a:r>
            <a:r>
              <a:rPr lang="en-US" altLang="zh-CN" sz="9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—</a:t>
            </a:r>
            <a:r>
              <a:rPr lang="zh-CN" altLang="en-US" sz="28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重力的等效作用点</a:t>
            </a:r>
          </a:p>
        </p:txBody>
      </p:sp>
      <p:pic>
        <p:nvPicPr>
          <p:cNvPr id="7170" name="Picture 2" descr="http://shiba.hpe.sh.cn/jiaoyanzu/WULI/images/research/%C8%CB%BD%CC%B0%E6/%C8%CB%BD%CC%B0%E6%B1%D8%D0%DE/3.1-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80112" y="1700808"/>
            <a:ext cx="3147368" cy="3168352"/>
          </a:xfrm>
          <a:prstGeom prst="rect">
            <a:avLst/>
          </a:prstGeom>
          <a:noFill/>
        </p:spPr>
      </p:pic>
      <p:grpSp>
        <p:nvGrpSpPr>
          <p:cNvPr id="18" name="组合 17"/>
          <p:cNvGrpSpPr/>
          <p:nvPr/>
        </p:nvGrpSpPr>
        <p:grpSpPr>
          <a:xfrm>
            <a:off x="1187624" y="4966078"/>
            <a:ext cx="3542863" cy="1800000"/>
            <a:chOff x="1187624" y="2853136"/>
            <a:chExt cx="3542863" cy="1800000"/>
          </a:xfrm>
        </p:grpSpPr>
        <p:pic>
          <p:nvPicPr>
            <p:cNvPr id="15" name="图片 14" descr="图片1.jpg"/>
            <p:cNvPicPr>
              <a:picLocks noChangeAspect="1"/>
            </p:cNvPicPr>
            <p:nvPr/>
          </p:nvPicPr>
          <p:blipFill>
            <a:blip r:embed="rId7" cstate="print"/>
            <a:srcRect r="52616"/>
            <a:stretch>
              <a:fillRect/>
            </a:stretch>
          </p:blipFill>
          <p:spPr>
            <a:xfrm>
              <a:off x="1187624" y="2853136"/>
              <a:ext cx="3542863" cy="18000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3347864" y="4149080"/>
              <a:ext cx="576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sz="20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192213" y="4910242"/>
            <a:ext cx="3542861" cy="1831126"/>
            <a:chOff x="1259632" y="4725344"/>
            <a:chExt cx="3542861" cy="1831126"/>
          </a:xfrm>
        </p:grpSpPr>
        <p:pic>
          <p:nvPicPr>
            <p:cNvPr id="16" name="图片 15" descr="图片1.jpg"/>
            <p:cNvPicPr>
              <a:picLocks noChangeAspect="1"/>
            </p:cNvPicPr>
            <p:nvPr/>
          </p:nvPicPr>
          <p:blipFill>
            <a:blip r:embed="rId7" cstate="print"/>
            <a:srcRect l="52769" r="-153"/>
            <a:stretch>
              <a:fillRect/>
            </a:stretch>
          </p:blipFill>
          <p:spPr>
            <a:xfrm>
              <a:off x="1259632" y="4725344"/>
              <a:ext cx="3542861" cy="180000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2972058" y="6156360"/>
              <a:ext cx="576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sz="20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1563430" y="2413506"/>
            <a:ext cx="3528392" cy="583446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重心即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几何中心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rPr>
              <a:t>     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15616" y="1890286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质量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均匀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且形状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规则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306789" y="18864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23" name="矩形 22"/>
          <p:cNvSpPr/>
          <p:nvPr/>
        </p:nvSpPr>
        <p:spPr>
          <a:xfrm>
            <a:off x="1115616" y="3258438"/>
            <a:ext cx="4680520" cy="1084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质量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均匀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重心与</a:t>
            </a:r>
            <a:r>
              <a:rPr lang="zh-CN" altLang="en-US" sz="28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质量分布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和</a:t>
            </a:r>
            <a:r>
              <a:rPr lang="zh-CN" altLang="en-US" sz="28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形状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有关．</a:t>
            </a:r>
            <a:r>
              <a:rPr lang="en-US" altLang="zh-CN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8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EE0E5D4E-CCA9-4AF4-8D73-4434E7CBE2E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208200" y="1747800"/>
              <a:ext cx="2134800" cy="22168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EE0E5D4E-CCA9-4AF4-8D73-4434E7CBE2E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98840" y="1738440"/>
                <a:ext cx="2153520" cy="22356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B82CEBDC-E457-4E03-A833-5C40C6DF9DA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0782"/>
    </mc:Choice>
    <mc:Fallback>
      <p:transition spd="slow" advTm="2207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/>
      <p:bldP spid="11" grpId="0"/>
      <p:bldP spid="13" grpId="0"/>
      <p:bldP spid="14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 rot="10800000" flipV="1">
            <a:off x="2123729" y="4922003"/>
            <a:ext cx="22958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---</a:t>
            </a:r>
            <a:r>
              <a:rPr lang="zh-CN" altLang="en-US" sz="28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</a:rPr>
              <a:t>悬挂法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00784" y="4382120"/>
            <a:ext cx="928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？</a:t>
            </a:r>
          </a:p>
        </p:txBody>
      </p:sp>
      <p:sp>
        <p:nvSpPr>
          <p:cNvPr id="10" name="矩形 9"/>
          <p:cNvSpPr/>
          <p:nvPr/>
        </p:nvSpPr>
        <p:spPr>
          <a:xfrm>
            <a:off x="971600" y="2401724"/>
            <a:ext cx="4104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重心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可以不在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上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043608" y="804763"/>
            <a:ext cx="1944216" cy="5040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all" spc="0" normalizeH="0" baseline="0" noProof="0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黑体" pitchFamily="49" charset="-122"/>
                <a:cs typeface="+mj-cs"/>
              </a:rPr>
              <a:t>Yes or No?</a:t>
            </a:r>
            <a:endParaRPr kumimoji="0" lang="zh-CN" altLang="en-US" sz="2400" b="1" i="0" u="none" strike="noStrike" kern="1200" cap="all" spc="0" normalizeH="0" baseline="0" noProof="0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+mn-lt"/>
              <a:ea typeface="黑体" pitchFamily="49" charset="-122"/>
              <a:cs typeface="+mj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03648" y="1180569"/>
            <a:ext cx="28803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重心一定在物体上。</a:t>
            </a: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4067944" y="1130895"/>
            <a:ext cx="863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390EF0"/>
                </a:solidFill>
                <a:latin typeface="+mn-lt"/>
                <a:ea typeface="楷体" pitchFamily="49" charset="-122"/>
              </a:rPr>
              <a:t>×</a:t>
            </a:r>
            <a:r>
              <a:rPr lang="en-US" altLang="zh-CN" dirty="0">
                <a:solidFill>
                  <a:srgbClr val="390EF0"/>
                </a:solidFill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14" name="矩形 13"/>
          <p:cNvSpPr/>
          <p:nvPr/>
        </p:nvSpPr>
        <p:spPr>
          <a:xfrm>
            <a:off x="971600" y="4050357"/>
            <a:ext cx="38164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薄片状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规则物体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的重心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pic>
        <p:nvPicPr>
          <p:cNvPr id="7180" name="Picture 12" descr="http://pic26.nipic.com/20121229/4499633_182954291306_2.jpg"/>
          <p:cNvPicPr>
            <a:picLocks noChangeAspect="1" noChangeArrowheads="1"/>
          </p:cNvPicPr>
          <p:nvPr/>
        </p:nvPicPr>
        <p:blipFill>
          <a:blip r:embed="rId5" cstate="print"/>
          <a:srcRect t="16242" b="9931"/>
          <a:stretch>
            <a:fillRect/>
          </a:stretch>
        </p:blipFill>
        <p:spPr bwMode="auto">
          <a:xfrm>
            <a:off x="5076056" y="908720"/>
            <a:ext cx="3608832" cy="2664296"/>
          </a:xfrm>
          <a:prstGeom prst="rect">
            <a:avLst/>
          </a:prstGeom>
          <a:noFill/>
        </p:spPr>
      </p:pic>
      <p:sp>
        <p:nvSpPr>
          <p:cNvPr id="27" name="矩形 26"/>
          <p:cNvSpPr/>
          <p:nvPr/>
        </p:nvSpPr>
        <p:spPr>
          <a:xfrm>
            <a:off x="1043608" y="773212"/>
            <a:ext cx="4248472" cy="93610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3851920" y="162880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148064" y="4005064"/>
            <a:ext cx="3575221" cy="2385841"/>
            <a:chOff x="5148064" y="4005064"/>
            <a:chExt cx="3575221" cy="2385841"/>
          </a:xfrm>
        </p:grpSpPr>
        <p:grpSp>
          <p:nvGrpSpPr>
            <p:cNvPr id="19" name="组合 18"/>
            <p:cNvGrpSpPr/>
            <p:nvPr/>
          </p:nvGrpSpPr>
          <p:grpSpPr>
            <a:xfrm>
              <a:off x="5148064" y="4005064"/>
              <a:ext cx="3575221" cy="2385841"/>
              <a:chOff x="2627784" y="3933056"/>
              <a:chExt cx="3575221" cy="2385841"/>
            </a:xfrm>
          </p:grpSpPr>
          <p:pic>
            <p:nvPicPr>
              <p:cNvPr id="17" name="图片 16" descr="1406075103639452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2627784" y="3933056"/>
                <a:ext cx="3575221" cy="2385841"/>
              </a:xfrm>
              <a:prstGeom prst="rect">
                <a:avLst/>
              </a:prstGeom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5114280" y="4907384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390EF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zh-CN" altLang="en-US" sz="2000" b="1" i="1" dirty="0">
                  <a:solidFill>
                    <a:srgbClr val="390EF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" name="椭圆 1"/>
            <p:cNvSpPr>
              <a:spLocks noChangeAspect="1"/>
            </p:cNvSpPr>
            <p:nvPr/>
          </p:nvSpPr>
          <p:spPr>
            <a:xfrm>
              <a:off x="7659960" y="5077306"/>
              <a:ext cx="72000" cy="72000"/>
            </a:xfrm>
            <a:prstGeom prst="ellipse">
              <a:avLst/>
            </a:prstGeom>
            <a:solidFill>
              <a:srgbClr val="390EF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E47F2656-98B5-4D0F-93D6-8A7BF7F081F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455600" y="4868280"/>
              <a:ext cx="560880" cy="49644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E47F2656-98B5-4D0F-93D6-8A7BF7F081F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46240" y="4858920"/>
                <a:ext cx="579600" cy="51516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FE16BE4F-D299-4563-88F2-2DEBD89F835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8140"/>
    </mc:Choice>
    <mc:Fallback>
      <p:transition spd="slow" advTm="781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1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8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5" grpId="0"/>
      <p:bldP spid="7" grpId="0"/>
      <p:bldP spid="7" grpId="1"/>
      <p:bldP spid="10" grpId="0"/>
      <p:bldP spid="11" grpId="0"/>
      <p:bldP spid="12" grpId="0"/>
      <p:bldP spid="13" grpId="0"/>
      <p:bldP spid="14" grpId="0"/>
      <p:bldP spid="27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 l="20864" t="29297" r="42350" b="23828"/>
          <a:stretch>
            <a:fillRect/>
          </a:stretch>
        </p:blipFill>
        <p:spPr bwMode="auto">
          <a:xfrm>
            <a:off x="1643042" y="1214422"/>
            <a:ext cx="5786478" cy="4145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35896" y="5517232"/>
            <a:ext cx="2142570" cy="521156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zh-CN" altLang="en-US" sz="2800" b="1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双锥体爬坡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uLnTx/>
              <a:uFillTx/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99592" y="620688"/>
            <a:ext cx="17281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应用</a:t>
            </a:r>
            <a:endParaRPr lang="zh-CN" altLang="en-US" sz="28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1691680" y="4149080"/>
            <a:ext cx="3528392" cy="1296144"/>
            <a:chOff x="1691680" y="4149080"/>
            <a:chExt cx="3528392" cy="1296144"/>
          </a:xfrm>
        </p:grpSpPr>
        <p:pic>
          <p:nvPicPr>
            <p:cNvPr id="6146" name="Picture 2" descr="http://www.5068.com/uploads/allimg/150304/94_150304115434_1.jpg"/>
            <p:cNvPicPr>
              <a:picLocks noChangeAspect="1" noChangeArrowheads="1"/>
            </p:cNvPicPr>
            <p:nvPr/>
          </p:nvPicPr>
          <p:blipFill>
            <a:blip r:embed="rId6" cstate="print"/>
            <a:srcRect t="16875" r="11379" b="22376"/>
            <a:stretch>
              <a:fillRect/>
            </a:stretch>
          </p:blipFill>
          <p:spPr bwMode="auto">
            <a:xfrm>
              <a:off x="1691680" y="4149080"/>
              <a:ext cx="3528392" cy="1296144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2339752" y="4339704"/>
              <a:ext cx="252000" cy="216000"/>
            </a:xfrm>
            <a:prstGeom prst="rect">
              <a:avLst/>
            </a:prstGeom>
            <a:solidFill>
              <a:schemeClr val="lt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500" b="1" dirty="0"/>
                <a:t>C</a:t>
              </a:r>
              <a:endParaRPr lang="zh-CN" altLang="en-US" sz="15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01852" y="4267696"/>
              <a:ext cx="252000" cy="216000"/>
            </a:xfrm>
            <a:prstGeom prst="rect">
              <a:avLst/>
            </a:prstGeom>
            <a:solidFill>
              <a:schemeClr val="lt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500" b="1" dirty="0"/>
                <a:t>C</a:t>
              </a:r>
              <a:endParaRPr lang="zh-CN" altLang="en-US" sz="1500" b="1" dirty="0"/>
            </a:p>
          </p:txBody>
        </p:sp>
      </p:grpSp>
      <p:cxnSp>
        <p:nvCxnSpPr>
          <p:cNvPr id="12" name="直接箭头连接符 11"/>
          <p:cNvCxnSpPr/>
          <p:nvPr/>
        </p:nvCxnSpPr>
        <p:spPr>
          <a:xfrm flipH="1" flipV="1">
            <a:off x="5220072" y="2852936"/>
            <a:ext cx="792088" cy="792088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D7BBCBB-8742-40A4-9324-155D548F8E6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330000" y="2357280"/>
              <a:ext cx="2957760" cy="21618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D7BBCBB-8742-40A4-9324-155D548F8E6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20640" y="2347920"/>
                <a:ext cx="2976480" cy="218052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892ED6E4-EAF6-4DB0-A2A0-4C32A29A597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487"/>
    </mc:Choice>
    <mc:Fallback>
      <p:transition spd="slow" advTm="604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1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3568" y="1117810"/>
            <a:ext cx="7971680" cy="3613297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R="0" lvl="0" fontAlgn="auto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【</a:t>
            </a:r>
            <a:r>
              <a:rPr kumimoji="1" lang="zh-CN" alt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例</a:t>
            </a:r>
            <a:r>
              <a:rPr kumimoji="1"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3】</a:t>
            </a:r>
            <a:r>
              <a:rPr kumimoji="1" lang="zh-CN" alt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下列关于重心的说法中，正确的是（     ）</a:t>
            </a:r>
          </a:p>
          <a:p>
            <a:pPr marR="0" lvl="0" fontAlgn="auto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A. </a:t>
            </a:r>
            <a:r>
              <a:rPr kumimoji="1" lang="zh-CN" alt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物体的重心一定在物体上        </a:t>
            </a:r>
          </a:p>
          <a:p>
            <a:pPr marR="0" lvl="0" fontAlgn="auto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B. </a:t>
            </a:r>
            <a:r>
              <a:rPr kumimoji="1" lang="zh-CN" alt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重心的位置只与物体的形状有关	</a:t>
            </a:r>
          </a:p>
          <a:p>
            <a:pPr marR="0" lvl="0" fontAlgn="auto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C. </a:t>
            </a:r>
            <a:r>
              <a:rPr kumimoji="1" lang="zh-CN" alt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规则形状、质量均匀分布的物体，其重心在物体的</a:t>
            </a:r>
            <a:endParaRPr kumimoji="1" lang="en-US" altLang="zh-CN" sz="2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 marR="0" lvl="0" fontAlgn="auto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     </a:t>
            </a:r>
            <a:r>
              <a:rPr kumimoji="1" lang="zh-CN" alt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几何中心处</a:t>
            </a:r>
          </a:p>
          <a:p>
            <a:pPr marR="0" lvl="0" fontAlgn="auto">
              <a:lnSpc>
                <a:spcPct val="130000"/>
              </a:lnSpc>
              <a:spcBef>
                <a:spcPct val="20000"/>
              </a:spcBef>
              <a:buClrTx/>
              <a:buSzTx/>
              <a:buFontTx/>
              <a:buNone/>
              <a:tabLst/>
              <a:defRPr/>
            </a:pPr>
            <a:r>
              <a:rPr kumimoji="1" lang="en-US" altLang="zh-CN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D. </a:t>
            </a:r>
            <a:r>
              <a:rPr kumimoji="1" lang="zh-CN" alt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itchFamily="18" charset="0"/>
              </a:rPr>
              <a:t>物体重心的位置一定会随物体形状的改变而改变</a:t>
            </a:r>
            <a:endParaRPr kumimoji="1" lang="en-US" altLang="zh-CN" sz="26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 rot="10800000" flipH="1" flipV="1">
            <a:off x="7213942" y="1183203"/>
            <a:ext cx="52641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6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82EBFE82-141F-4C28-B072-0F99932E0DD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spd="slow" p14:dur="2000" advTm="36720"/>
    </mc:Choice>
    <mc:Fallback>
      <p:transition spd="slow" advTm="367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39552" y="2421336"/>
            <a:ext cx="8100000" cy="4032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68595"/>
            <a:ext cx="3850034" cy="553998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. </a:t>
            </a:r>
            <a:r>
              <a:rPr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形变 </a:t>
            </a:r>
            <a:r>
              <a:rPr lang="en-US" altLang="zh-CN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Deformation)</a:t>
            </a:r>
            <a:endParaRPr lang="zh-CN" altLang="en-US" sz="3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51520" y="1455167"/>
            <a:ext cx="547260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kumimoji="1"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定义：</a:t>
            </a:r>
            <a:r>
              <a:rPr kumimoji="1" lang="zh-CN" altLang="en-US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物体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形状</a:t>
            </a:r>
            <a:r>
              <a:rPr kumimoji="1" lang="zh-CN" altLang="en-US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体积</a:t>
            </a:r>
            <a:r>
              <a:rPr kumimoji="1" lang="zh-CN" altLang="en-US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kumimoji="1" lang="zh-CN" altLang="en-US" sz="24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改变</a:t>
            </a:r>
            <a:r>
              <a:rPr kumimoji="1" lang="zh-CN" altLang="en-US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pic>
        <p:nvPicPr>
          <p:cNvPr id="19" name="Picture 6" descr="2306d"/>
          <p:cNvPicPr>
            <a:picLocks noChangeAspect="1" noChangeArrowheads="1"/>
          </p:cNvPicPr>
          <p:nvPr/>
        </p:nvPicPr>
        <p:blipFill>
          <a:blip r:embed="rId6" cstate="print"/>
          <a:srcRect l="6688" t="2755" r="6688" b="88983"/>
          <a:stretch>
            <a:fillRect/>
          </a:stretch>
        </p:blipFill>
        <p:spPr bwMode="auto">
          <a:xfrm>
            <a:off x="611560" y="2531444"/>
            <a:ext cx="7920880" cy="432048"/>
          </a:xfrm>
          <a:prstGeom prst="rect">
            <a:avLst/>
          </a:prstGeom>
          <a:noFill/>
        </p:spPr>
      </p:pic>
      <p:pic>
        <p:nvPicPr>
          <p:cNvPr id="21" name="Picture 6" descr="2306d"/>
          <p:cNvPicPr>
            <a:picLocks noChangeAspect="1" noChangeArrowheads="1"/>
          </p:cNvPicPr>
          <p:nvPr/>
        </p:nvPicPr>
        <p:blipFill rotWithShape="1">
          <a:blip r:embed="rId6" cstate="print"/>
          <a:srcRect l="6688" t="20656" r="6688" b="64117"/>
          <a:stretch/>
        </p:blipFill>
        <p:spPr bwMode="auto">
          <a:xfrm>
            <a:off x="618382" y="3035500"/>
            <a:ext cx="7920880" cy="796280"/>
          </a:xfrm>
          <a:prstGeom prst="rect">
            <a:avLst/>
          </a:prstGeom>
          <a:noFill/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411760" y="3683572"/>
            <a:ext cx="15841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拉伸）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863432" y="3683572"/>
            <a:ext cx="12369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600" b="1">
                <a:latin typeface="Times New Roman" pitchFamily="18" charset="0"/>
                <a:ea typeface="楷体" pitchFamily="49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0" dirty="0"/>
              <a:t>（压缩）</a:t>
            </a:r>
          </a:p>
        </p:txBody>
      </p:sp>
      <p:pic>
        <p:nvPicPr>
          <p:cNvPr id="13" name="Picture 6" descr="2306d"/>
          <p:cNvPicPr>
            <a:picLocks noChangeAspect="1" noChangeArrowheads="1"/>
          </p:cNvPicPr>
          <p:nvPr/>
        </p:nvPicPr>
        <p:blipFill rotWithShape="1">
          <a:blip r:embed="rId6" cstate="print"/>
          <a:srcRect l="6688" t="48036" r="6688" b="10494"/>
          <a:stretch/>
        </p:blipFill>
        <p:spPr bwMode="auto">
          <a:xfrm>
            <a:off x="611560" y="4183436"/>
            <a:ext cx="7920880" cy="2168624"/>
          </a:xfrm>
          <a:prstGeom prst="rect">
            <a:avLst/>
          </a:prstGeom>
          <a:noFill/>
        </p:spPr>
      </p:pic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339752" y="5767612"/>
            <a:ext cx="15121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600" b="1">
                <a:latin typeface="Times New Roman" pitchFamily="18" charset="0"/>
                <a:ea typeface="楷体" pitchFamily="49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0" dirty="0"/>
              <a:t>（弯曲）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796136" y="5751830"/>
            <a:ext cx="15121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1" sz="2600" b="1">
                <a:latin typeface="Times New Roman" pitchFamily="18" charset="0"/>
                <a:ea typeface="楷体" pitchFamily="49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0" dirty="0"/>
              <a:t>（扭转）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C328CE5-CFA3-403B-8F4E-D5A5829115E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9525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2705"/>
    </mc:Choice>
    <mc:Fallback>
      <p:transition spd="slow" advTm="627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 animBg="1"/>
      <p:bldP spid="28674" grpId="0" animBg="1"/>
      <p:bldP spid="28676" grpId="0"/>
      <p:bldP spid="28678" grpId="0" autoUpdateAnimBg="0"/>
      <p:bldP spid="23" grpId="0" autoUpdateAnimBg="0"/>
      <p:bldP spid="22" grpId="0" autoUpdateAnimBg="0"/>
      <p:bldP spid="2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43081" y="1772816"/>
            <a:ext cx="2112695" cy="788127"/>
          </a:xfrm>
          <a:noFill/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）分类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83568" y="2489552"/>
          <a:ext cx="7776864" cy="396378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872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3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523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35856">
                <a:tc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28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088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5840"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1" dirty="0">
                        <a:latin typeface="Times New Roman" pitchFamily="18" charset="0"/>
                        <a:ea typeface="楷体" pitchFamily="49" charset="-122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755578" y="2630180"/>
            <a:ext cx="172354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0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分类依据</a:t>
            </a:r>
          </a:p>
        </p:txBody>
      </p:sp>
      <p:sp>
        <p:nvSpPr>
          <p:cNvPr id="8" name="矩形 7"/>
          <p:cNvSpPr/>
          <p:nvPr/>
        </p:nvSpPr>
        <p:spPr>
          <a:xfrm>
            <a:off x="4986047" y="2601605"/>
            <a:ext cx="95410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000" b="1" dirty="0">
                <a:solidFill>
                  <a:schemeClr val="bg1"/>
                </a:solidFill>
                <a:latin typeface="华文新魏" pitchFamily="2" charset="-122"/>
                <a:ea typeface="华文新魏" pitchFamily="2" charset="-122"/>
              </a:rPr>
              <a:t>形变</a:t>
            </a:r>
          </a:p>
        </p:txBody>
      </p:sp>
      <p:sp>
        <p:nvSpPr>
          <p:cNvPr id="9" name="矩形 8"/>
          <p:cNvSpPr/>
          <p:nvPr/>
        </p:nvSpPr>
        <p:spPr>
          <a:xfrm>
            <a:off x="827584" y="3350260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形变程度</a:t>
            </a:r>
          </a:p>
        </p:txBody>
      </p:sp>
      <p:sp>
        <p:nvSpPr>
          <p:cNvPr id="10" name="矩形 9"/>
          <p:cNvSpPr/>
          <p:nvPr/>
        </p:nvSpPr>
        <p:spPr>
          <a:xfrm>
            <a:off x="467544" y="4626625"/>
            <a:ext cx="223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99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可否恢复</a:t>
            </a:r>
          </a:p>
        </p:txBody>
      </p:sp>
      <p:sp>
        <p:nvSpPr>
          <p:cNvPr id="11" name="矩形 10"/>
          <p:cNvSpPr/>
          <p:nvPr/>
        </p:nvSpPr>
        <p:spPr>
          <a:xfrm>
            <a:off x="3204484" y="3362602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明显形变</a:t>
            </a:r>
          </a:p>
        </p:txBody>
      </p:sp>
      <p:sp>
        <p:nvSpPr>
          <p:cNvPr id="12" name="矩形 11"/>
          <p:cNvSpPr/>
          <p:nvPr/>
        </p:nvSpPr>
        <p:spPr>
          <a:xfrm>
            <a:off x="6360539" y="336942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微小形变</a:t>
            </a:r>
          </a:p>
        </p:txBody>
      </p:sp>
      <p:sp>
        <p:nvSpPr>
          <p:cNvPr id="13" name="矩形 12"/>
          <p:cNvSpPr/>
          <p:nvPr/>
        </p:nvSpPr>
        <p:spPr>
          <a:xfrm>
            <a:off x="6353716" y="4161512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塑性形变</a:t>
            </a:r>
          </a:p>
        </p:txBody>
      </p:sp>
      <p:sp>
        <p:nvSpPr>
          <p:cNvPr id="14" name="矩形 13"/>
          <p:cNvSpPr/>
          <p:nvPr/>
        </p:nvSpPr>
        <p:spPr>
          <a:xfrm>
            <a:off x="3276491" y="4161512"/>
            <a:ext cx="1627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弹性形变</a:t>
            </a:r>
          </a:p>
        </p:txBody>
      </p:sp>
      <p:sp>
        <p:nvSpPr>
          <p:cNvPr id="15" name="矩形 14"/>
          <p:cNvSpPr/>
          <p:nvPr/>
        </p:nvSpPr>
        <p:spPr>
          <a:xfrm>
            <a:off x="2627784" y="4593560"/>
            <a:ext cx="2909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elastic deformation)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580112" y="4593560"/>
            <a:ext cx="2945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plastic deformation)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03848" y="5097616"/>
            <a:ext cx="223490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1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6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能恢复原状</a:t>
            </a:r>
            <a:endParaRPr lang="zh-CN" altLang="en-US" sz="2600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940152" y="5097616"/>
            <a:ext cx="256993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10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-</a:t>
            </a:r>
            <a:r>
              <a:rPr lang="zh-CN" altLang="en-US" sz="2600" b="1" dirty="0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不能恢复原状</a:t>
            </a:r>
            <a:endParaRPr lang="zh-CN" altLang="en-US" sz="2600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04930" y="5930982"/>
            <a:ext cx="2304256" cy="400110"/>
          </a:xfrm>
          <a:prstGeom prst="rect">
            <a:avLst/>
          </a:prstGeom>
          <a:solidFill>
            <a:schemeClr val="accent2">
              <a:lumMod val="40000"/>
              <a:lumOff val="6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前提：弹性限度内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611560" y="724247"/>
            <a:ext cx="1944216" cy="5040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all" spc="0" normalizeH="0" baseline="0" noProof="0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黑体" pitchFamily="49" charset="-122"/>
                <a:cs typeface="+mj-cs"/>
              </a:rPr>
              <a:t>Yes or No?</a:t>
            </a:r>
            <a:endParaRPr kumimoji="0" lang="zh-CN" altLang="en-US" sz="2400" b="1" i="0" u="none" strike="noStrike" kern="1200" cap="all" spc="0" normalizeH="0" baseline="0" noProof="0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+mn-lt"/>
              <a:ea typeface="黑体" pitchFamily="49" charset="-122"/>
              <a:cs typeface="+mj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71600" y="1100053"/>
            <a:ext cx="74888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一切物体在外力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ntact force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作用下都会产生形变。</a:t>
            </a:r>
          </a:p>
        </p:txBody>
      </p:sp>
      <p:sp>
        <p:nvSpPr>
          <p:cNvPr id="23" name="Text Box 49"/>
          <p:cNvSpPr txBox="1">
            <a:spLocks noChangeArrowheads="1"/>
          </p:cNvSpPr>
          <p:nvPr/>
        </p:nvSpPr>
        <p:spPr bwMode="auto">
          <a:xfrm>
            <a:off x="8025141" y="908720"/>
            <a:ext cx="101135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 dirty="0">
                <a:solidFill>
                  <a:srgbClr val="390EF0"/>
                </a:solidFill>
                <a:latin typeface="+mn-lt"/>
                <a:ea typeface="楷体" pitchFamily="49" charset="-122"/>
              </a:rPr>
              <a:t> </a:t>
            </a:r>
            <a:r>
              <a:rPr lang="zh-CN" altLang="en-US" sz="4400" b="1" dirty="0">
                <a:solidFill>
                  <a:srgbClr val="390EF0"/>
                </a:solidFill>
                <a:latin typeface="+mn-lt"/>
                <a:ea typeface="楷体" pitchFamily="49" charset="-122"/>
              </a:rPr>
              <a:t>√</a:t>
            </a:r>
            <a:r>
              <a:rPr lang="en-US" altLang="zh-CN" sz="4400" dirty="0">
                <a:solidFill>
                  <a:srgbClr val="390EF0"/>
                </a:solidFill>
                <a:latin typeface="+mn-lt"/>
                <a:ea typeface="楷体" pitchFamily="49" charset="-122"/>
              </a:rPr>
              <a:t> </a:t>
            </a:r>
          </a:p>
        </p:txBody>
      </p:sp>
      <p:sp>
        <p:nvSpPr>
          <p:cNvPr id="24" name="矩形 23"/>
          <p:cNvSpPr/>
          <p:nvPr/>
        </p:nvSpPr>
        <p:spPr>
          <a:xfrm>
            <a:off x="611560" y="692696"/>
            <a:ext cx="8064896" cy="93610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3475654" y="5510540"/>
            <a:ext cx="13596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.g. </a:t>
            </a:r>
            <a:r>
              <a:rPr lang="zh-CN" altLang="en-US" sz="1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弹簧）</a:t>
            </a:r>
          </a:p>
        </p:txBody>
      </p:sp>
      <p:sp>
        <p:nvSpPr>
          <p:cNvPr id="26" name="矩形 25"/>
          <p:cNvSpPr/>
          <p:nvPr/>
        </p:nvSpPr>
        <p:spPr>
          <a:xfrm>
            <a:off x="6245905" y="5517232"/>
            <a:ext cx="15664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.g. </a:t>
            </a:r>
            <a:r>
              <a:rPr lang="zh-CN" altLang="en-US" sz="1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橡皮泥）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868144" y="5949280"/>
            <a:ext cx="2304256" cy="40011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又名：范性形变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95E693B6-A6EE-4971-97E8-6CCEB5E2B5E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94294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9782"/>
    </mc:Choice>
    <mc:Fallback>
      <p:transition spd="slow" advTm="1297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 animBg="1"/>
      <p:bldP spid="21" grpId="0"/>
      <p:bldP spid="22" grpId="0"/>
      <p:bldP spid="23" grpId="0"/>
      <p:bldP spid="24" grpId="0" animBg="1"/>
      <p:bldP spid="25" grpId="0"/>
      <p:bldP spid="26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251520" y="622429"/>
            <a:ext cx="403244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4. 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弹力 </a:t>
            </a: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astic Force) </a:t>
            </a:r>
            <a:endParaRPr lang="zh-CN" altLang="en-US" sz="3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395536" y="1374982"/>
            <a:ext cx="8064896" cy="757874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>
              <a:lnSpc>
                <a:spcPct val="135000"/>
              </a:lnSpc>
              <a:spcBef>
                <a:spcPct val="20000"/>
              </a:spcBef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zh-CN" altLang="en-US" sz="2800" b="1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US" sz="2800" b="1" dirty="0">
                <a:solidFill>
                  <a:srgbClr val="390EF0"/>
                </a:solidFill>
                <a:latin typeface="Times New Roman" pitchFamily="18" charset="0"/>
                <a:cs typeface="Times New Roman" pitchFamily="18" charset="0"/>
              </a:rPr>
              <a:t>弹性形变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物体对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接触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物体产生的作用力。</a:t>
            </a:r>
            <a:endParaRPr lang="zh-CN" altLang="en-US" sz="280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431828" y="3137136"/>
            <a:ext cx="10600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气球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358802" y="4217256"/>
            <a:ext cx="11711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桌面</a:t>
            </a:r>
          </a:p>
        </p:txBody>
      </p:sp>
      <p:sp>
        <p:nvSpPr>
          <p:cNvPr id="7" name="Rectangle 9"/>
          <p:cNvSpPr>
            <a:spLocks noRot="1" noChangeArrowheads="1"/>
          </p:cNvSpPr>
          <p:nvPr/>
        </p:nvSpPr>
        <p:spPr bwMode="auto">
          <a:xfrm>
            <a:off x="1636055" y="2608370"/>
            <a:ext cx="24479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26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作用过程</a:t>
            </a:r>
          </a:p>
        </p:txBody>
      </p:sp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460721" y="5354052"/>
            <a:ext cx="25271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kumimoji="1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产生条件</a:t>
            </a:r>
            <a:r>
              <a:rPr kumimoji="1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1"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 Box 1034"/>
          <p:cNvSpPr txBox="1">
            <a:spLocks noChangeArrowheads="1"/>
          </p:cNvSpPr>
          <p:nvPr/>
        </p:nvSpPr>
        <p:spPr bwMode="auto">
          <a:xfrm>
            <a:off x="2717701" y="5382741"/>
            <a:ext cx="99035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 b="1" dirty="0">
                <a:solidFill>
                  <a:srgbClr val="390E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接触</a:t>
            </a:r>
            <a:endParaRPr kumimoji="1" lang="en-US" altLang="zh-CN" sz="2600" b="1" dirty="0">
              <a:solidFill>
                <a:srgbClr val="390E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燕尾形箭头 11"/>
          <p:cNvSpPr/>
          <p:nvPr/>
        </p:nvSpPr>
        <p:spPr>
          <a:xfrm rot="-5400000">
            <a:off x="2759420" y="3749249"/>
            <a:ext cx="360000" cy="288000"/>
          </a:xfrm>
          <a:prstGeom prst="notched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 Box 1034"/>
          <p:cNvSpPr txBox="1">
            <a:spLocks noChangeArrowheads="1"/>
          </p:cNvSpPr>
          <p:nvPr/>
        </p:nvSpPr>
        <p:spPr bwMode="auto">
          <a:xfrm>
            <a:off x="3430689" y="5385385"/>
            <a:ext cx="21779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600" b="1" dirty="0">
                <a:latin typeface="Times New Roman" pitchFamily="18" charset="0"/>
                <a:ea typeface="+mn-ea"/>
                <a:cs typeface="Times New Roman" pitchFamily="18" charset="0"/>
              </a:rPr>
              <a:t>&amp;</a:t>
            </a:r>
            <a:r>
              <a:rPr kumimoji="1" lang="zh-CN" altLang="en-US" sz="2600" b="1" dirty="0">
                <a:solidFill>
                  <a:srgbClr val="390E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弹性形变</a:t>
            </a:r>
            <a:endParaRPr kumimoji="1" lang="en-US" altLang="zh-CN" sz="2600" b="1" dirty="0">
              <a:solidFill>
                <a:srgbClr val="390E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331641" y="2527370"/>
            <a:ext cx="3096344" cy="2376000"/>
          </a:xfrm>
          <a:prstGeom prst="rect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6082" name="Picture 2" descr="https://timgsa.baidu.com/timg?image&amp;quality=80&amp;size=b9999_10000&amp;sec=1541909993677&amp;di=c92cb730327c2b0386d90405674f646b&amp;imgtype=0&amp;src=http%3A%2F%2Fimgsrc.baidu.com%2Fimage%2Fc0%253Dshijue1%252C0%252C0%252C294%252C40%2Fsign%3D7673379ee350352aa56c2d4b3b2a9187%2Fc75c10385343fbf2fe919e0aba7eca8065388f5d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3358" b="3917"/>
          <a:stretch/>
        </p:blipFill>
        <p:spPr bwMode="auto">
          <a:xfrm>
            <a:off x="5004048" y="2211953"/>
            <a:ext cx="3240360" cy="314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直接箭头连接符 18"/>
          <p:cNvCxnSpPr/>
          <p:nvPr/>
        </p:nvCxnSpPr>
        <p:spPr>
          <a:xfrm flipV="1">
            <a:off x="6658437" y="3726557"/>
            <a:ext cx="0" cy="504056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1034"/>
          <p:cNvSpPr txBox="1">
            <a:spLocks noChangeArrowheads="1"/>
          </p:cNvSpPr>
          <p:nvPr/>
        </p:nvSpPr>
        <p:spPr bwMode="auto">
          <a:xfrm>
            <a:off x="3995936" y="5910580"/>
            <a:ext cx="23678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（</a:t>
            </a:r>
            <a:r>
              <a:rPr kumimoji="1" lang="zh-CN" altLang="en-US" sz="24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接触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且</a:t>
            </a:r>
            <a:r>
              <a:rPr kumimoji="1" lang="zh-CN" altLang="en-US" sz="24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挤压</a:t>
            </a:r>
            <a:r>
              <a:rPr kumimoji="1" lang="zh-CN" altLang="en-US" sz="24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）</a:t>
            </a:r>
            <a:endParaRPr kumimoji="1" lang="en-US" altLang="zh-CN" sz="24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燕尾形箭头 16"/>
          <p:cNvSpPr/>
          <p:nvPr/>
        </p:nvSpPr>
        <p:spPr>
          <a:xfrm rot="5400000">
            <a:off x="2749539" y="3779945"/>
            <a:ext cx="360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rot="10800000" flipV="1">
            <a:off x="6659156" y="4246028"/>
            <a:ext cx="0" cy="504056"/>
          </a:xfrm>
          <a:prstGeom prst="straightConnector1">
            <a:avLst/>
          </a:prstGeom>
          <a:ln w="444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D62BB317-0392-4878-A165-CC89B405511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313680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7277"/>
    </mc:Choice>
    <mc:Fallback>
      <p:transition spd="slow" advTm="1472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9" grpId="0"/>
      <p:bldP spid="10" grpId="0"/>
      <p:bldP spid="12" grpId="0" animBg="1"/>
      <p:bldP spid="12" grpId="1" animBg="1"/>
      <p:bldP spid="13" grpId="0"/>
      <p:bldP spid="15" grpId="0" animBg="1"/>
      <p:bldP spid="20" grpId="0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533353" y="658894"/>
            <a:ext cx="8291312" cy="3490186"/>
          </a:xfrm>
          <a:prstGeom prst="rect">
            <a:avLst/>
          </a:prstGeom>
          <a:noFill/>
          <a:ln w="12700">
            <a:solidFill>
              <a:srgbClr val="00B0F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判断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两墙对球有无弹力作用？</a:t>
            </a:r>
            <a:endParaRPr lang="en-US" altLang="zh-CN" sz="2800" b="1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b="1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b="1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b="1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b="1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2800" b="1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sz="1600" b="1" dirty="0">
              <a:latin typeface="Times New Roman" pitchFamily="18" charset="0"/>
              <a:ea typeface="楷体" panose="02010609060101010101" pitchFamily="49" charset="-122"/>
              <a:cs typeface="Times New Roman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1074663" y="1944535"/>
            <a:ext cx="2713379" cy="1844145"/>
            <a:chOff x="1575624" y="1824089"/>
            <a:chExt cx="2713379" cy="1844145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575624" y="2067429"/>
              <a:ext cx="2713379" cy="1600805"/>
              <a:chOff x="473" y="695"/>
              <a:chExt cx="1398" cy="1404"/>
            </a:xfrm>
            <a:solidFill>
              <a:srgbClr val="00B0F0"/>
            </a:solidFill>
          </p:grpSpPr>
          <p:grpSp>
            <p:nvGrpSpPr>
              <p:cNvPr id="7" name="Group 6"/>
              <p:cNvGrpSpPr>
                <a:grpSpLocks/>
              </p:cNvGrpSpPr>
              <p:nvPr/>
            </p:nvGrpSpPr>
            <p:grpSpPr bwMode="auto">
              <a:xfrm>
                <a:off x="504" y="2026"/>
                <a:ext cx="1367" cy="73"/>
                <a:chOff x="727" y="2180"/>
                <a:chExt cx="847" cy="73"/>
              </a:xfrm>
              <a:grpFill/>
            </p:grpSpPr>
            <p:sp>
              <p:nvSpPr>
                <p:cNvPr id="12" name="Line 8"/>
                <p:cNvSpPr>
                  <a:spLocks noChangeShapeType="1"/>
                </p:cNvSpPr>
                <p:nvPr/>
              </p:nvSpPr>
              <p:spPr bwMode="auto">
                <a:xfrm>
                  <a:off x="727" y="2253"/>
                  <a:ext cx="847" cy="0"/>
                </a:xfrm>
                <a:prstGeom prst="line">
                  <a:avLst/>
                </a:prstGeom>
                <a:grpFill/>
                <a:ln w="127000">
                  <a:pattFill prst="wdUpDiag">
                    <a:fgClr>
                      <a:srgbClr val="993300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1" name="Line 7"/>
                <p:cNvSpPr>
                  <a:spLocks noChangeShapeType="1"/>
                </p:cNvSpPr>
                <p:nvPr/>
              </p:nvSpPr>
              <p:spPr bwMode="auto">
                <a:xfrm>
                  <a:off x="727" y="2180"/>
                  <a:ext cx="847" cy="0"/>
                </a:xfrm>
                <a:prstGeom prst="line">
                  <a:avLst/>
                </a:prstGeom>
                <a:grp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8" name="Group 9"/>
              <p:cNvGrpSpPr>
                <a:grpSpLocks/>
              </p:cNvGrpSpPr>
              <p:nvPr/>
            </p:nvGrpSpPr>
            <p:grpSpPr bwMode="auto">
              <a:xfrm rot="5400000">
                <a:off x="-193" y="1361"/>
                <a:ext cx="1371" cy="40"/>
                <a:chOff x="792" y="2204"/>
                <a:chExt cx="849" cy="42"/>
              </a:xfrm>
              <a:grpFill/>
            </p:grpSpPr>
            <p:sp>
              <p:nvSpPr>
                <p:cNvPr id="9" name="Line 10"/>
                <p:cNvSpPr>
                  <a:spLocks noChangeShapeType="1"/>
                </p:cNvSpPr>
                <p:nvPr/>
              </p:nvSpPr>
              <p:spPr bwMode="auto">
                <a:xfrm>
                  <a:off x="794" y="2204"/>
                  <a:ext cx="847" cy="0"/>
                </a:xfrm>
                <a:prstGeom prst="line">
                  <a:avLst/>
                </a:prstGeom>
                <a:grp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10" name="Line 11"/>
                <p:cNvSpPr>
                  <a:spLocks noChangeShapeType="1"/>
                </p:cNvSpPr>
                <p:nvPr/>
              </p:nvSpPr>
              <p:spPr bwMode="auto">
                <a:xfrm>
                  <a:off x="792" y="2246"/>
                  <a:ext cx="847" cy="0"/>
                </a:xfrm>
                <a:prstGeom prst="line">
                  <a:avLst/>
                </a:prstGeom>
                <a:grpFill/>
                <a:ln w="127000">
                  <a:pattFill prst="wdUpDiag">
                    <a:fgClr>
                      <a:srgbClr val="993300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zh-CN" altLang="en-US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" name="Oval 12"/>
            <p:cNvSpPr>
              <a:spLocks noChangeArrowheads="1"/>
            </p:cNvSpPr>
            <p:nvPr/>
          </p:nvSpPr>
          <p:spPr bwMode="auto">
            <a:xfrm>
              <a:off x="2161753" y="2701323"/>
              <a:ext cx="869950" cy="869951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1612478" y="1824089"/>
              <a:ext cx="3898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3827041" y="3035353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88972" y="5680670"/>
            <a:ext cx="30469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4141ED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判断有无挤压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597283" y="5055186"/>
            <a:ext cx="32029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3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solidFill>
                  <a:srgbClr val="4141ED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判断是否接触</a:t>
            </a:r>
            <a:endParaRPr lang="zh-CN" altLang="en-US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2104678" y="2636553"/>
            <a:ext cx="0" cy="1047831"/>
          </a:xfrm>
          <a:prstGeom prst="straightConnector1">
            <a:avLst/>
          </a:prstGeom>
          <a:ln w="69850">
            <a:solidFill>
              <a:srgbClr val="C00000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1032"/>
          <p:cNvSpPr txBox="1">
            <a:spLocks noChangeArrowheads="1"/>
          </p:cNvSpPr>
          <p:nvPr/>
        </p:nvSpPr>
        <p:spPr bwMode="auto">
          <a:xfrm>
            <a:off x="323528" y="4537408"/>
            <a:ext cx="35283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kumimoji="1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依据</a:t>
            </a:r>
            <a:r>
              <a:rPr kumimoji="1"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1"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3059832" y="5683314"/>
            <a:ext cx="20882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假设法）</a:t>
            </a:r>
            <a:endParaRPr lang="zh-CN" altLang="en-US" sz="2800" b="1" dirty="0">
              <a:solidFill>
                <a:srgbClr val="4141ED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6" name="Group 20"/>
          <p:cNvGrpSpPr>
            <a:grpSpLocks/>
          </p:cNvGrpSpPr>
          <p:nvPr/>
        </p:nvGrpSpPr>
        <p:grpSpPr bwMode="auto">
          <a:xfrm rot="5400000">
            <a:off x="4999158" y="2880488"/>
            <a:ext cx="1558619" cy="76735"/>
            <a:chOff x="727" y="2180"/>
            <a:chExt cx="847" cy="41"/>
          </a:xfrm>
          <a:solidFill>
            <a:srgbClr val="00B0F0"/>
          </a:solidFill>
        </p:grpSpPr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727" y="2180"/>
              <a:ext cx="847" cy="0"/>
            </a:xfrm>
            <a:prstGeom prst="line">
              <a:avLst/>
            </a:prstGeom>
            <a:grp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727" y="2221"/>
              <a:ext cx="847" cy="0"/>
            </a:xfrm>
            <a:prstGeom prst="line">
              <a:avLst/>
            </a:prstGeom>
            <a:grpFill/>
            <a:ln w="127000">
              <a:pattFill prst="wdUpDiag">
                <a:fgClr>
                  <a:srgbClr val="993300"/>
                </a:fgClr>
                <a:bgClr>
                  <a:schemeClr val="bg1"/>
                </a:bgClr>
              </a:patt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782839" y="2019913"/>
            <a:ext cx="2676525" cy="1769127"/>
            <a:chOff x="5782839" y="1844724"/>
            <a:chExt cx="2676525" cy="1769127"/>
          </a:xfrm>
        </p:grpSpPr>
        <p:grpSp>
          <p:nvGrpSpPr>
            <p:cNvPr id="33" name="组合 32"/>
            <p:cNvGrpSpPr/>
            <p:nvPr/>
          </p:nvGrpSpPr>
          <p:grpSpPr>
            <a:xfrm>
              <a:off x="5806152" y="3537488"/>
              <a:ext cx="2653212" cy="76363"/>
              <a:chOff x="5806152" y="3537488"/>
              <a:chExt cx="2653212" cy="76363"/>
            </a:xfrm>
          </p:grpSpPr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>
                <a:off x="5806152" y="3537488"/>
                <a:ext cx="2653212" cy="0"/>
              </a:xfrm>
              <a:prstGeom prst="line">
                <a:avLst/>
              </a:prstGeom>
              <a:solidFill>
                <a:srgbClr val="00B0F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5" name="Line 19"/>
              <p:cNvSpPr>
                <a:spLocks noChangeShapeType="1"/>
              </p:cNvSpPr>
              <p:nvPr/>
            </p:nvSpPr>
            <p:spPr bwMode="auto">
              <a:xfrm>
                <a:off x="5806152" y="3613851"/>
                <a:ext cx="2653212" cy="0"/>
              </a:xfrm>
              <a:prstGeom prst="line">
                <a:avLst/>
              </a:prstGeom>
              <a:solidFill>
                <a:srgbClr val="00B0F0"/>
              </a:solidFill>
              <a:ln w="127000">
                <a:pattFill prst="wdUpDiag">
                  <a:fgClr>
                    <a:srgbClr val="993300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zh-CN" altLang="en-US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5830464" y="2648144"/>
              <a:ext cx="869950" cy="86995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782839" y="1844724"/>
              <a:ext cx="389850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7997402" y="3055987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</a:p>
          </p:txBody>
        </p:sp>
      </p:grpSp>
      <p:cxnSp>
        <p:nvCxnSpPr>
          <p:cNvPr id="31" name="直接箭头连接符 30"/>
          <p:cNvCxnSpPr/>
          <p:nvPr/>
        </p:nvCxnSpPr>
        <p:spPr>
          <a:xfrm flipV="1">
            <a:off x="6265376" y="2627609"/>
            <a:ext cx="0" cy="1047831"/>
          </a:xfrm>
          <a:prstGeom prst="straightConnector1">
            <a:avLst/>
          </a:prstGeom>
          <a:ln w="69850">
            <a:solidFill>
              <a:srgbClr val="C00000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utoShape 19"/>
          <p:cNvSpPr>
            <a:spLocks noChangeArrowheads="1"/>
          </p:cNvSpPr>
          <p:nvPr/>
        </p:nvSpPr>
        <p:spPr bwMode="auto">
          <a:xfrm>
            <a:off x="5635201" y="4723978"/>
            <a:ext cx="2808287" cy="1657350"/>
          </a:xfrm>
          <a:prstGeom prst="rtTriangle">
            <a:avLst/>
          </a:prstGeom>
          <a:solidFill>
            <a:srgbClr val="FFFF99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7506863" y="4398540"/>
            <a:ext cx="71438" cy="1439863"/>
          </a:xfrm>
          <a:prstGeom prst="rect">
            <a:avLst/>
          </a:prstGeom>
          <a:ln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9" name="Oval 21"/>
          <p:cNvSpPr>
            <a:spLocks noChangeArrowheads="1"/>
          </p:cNvSpPr>
          <p:nvPr/>
        </p:nvSpPr>
        <p:spPr bwMode="auto">
          <a:xfrm>
            <a:off x="6859163" y="4941465"/>
            <a:ext cx="647700" cy="647700"/>
          </a:xfrm>
          <a:prstGeom prst="ellipse">
            <a:avLst/>
          </a:prstGeom>
          <a:solidFill>
            <a:srgbClr val="00B0F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0" name="Oval 21"/>
          <p:cNvSpPr>
            <a:spLocks noChangeArrowheads="1"/>
          </p:cNvSpPr>
          <p:nvPr/>
        </p:nvSpPr>
        <p:spPr bwMode="auto">
          <a:xfrm>
            <a:off x="6859163" y="4921509"/>
            <a:ext cx="647700" cy="6477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 flipH="1" flipV="1">
            <a:off x="6571790" y="5255790"/>
            <a:ext cx="935073" cy="13179"/>
          </a:xfrm>
          <a:prstGeom prst="straightConnector1">
            <a:avLst/>
          </a:prstGeom>
          <a:ln w="69850">
            <a:solidFill>
              <a:srgbClr val="C00000"/>
            </a:solidFill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9E5240C9-DCFD-460C-818A-6EF3249E8A2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389000" y="5100480"/>
              <a:ext cx="145080" cy="1645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9E5240C9-DCFD-460C-818A-6EF3249E8A2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379640" y="5091120"/>
                <a:ext cx="163800" cy="183240"/>
              </a:xfrm>
              <a:prstGeom prst="rect">
                <a:avLst/>
              </a:prstGeom>
            </p:spPr>
          </p:pic>
        </mc:Fallback>
      </mc:AlternateContent>
      <p:pic>
        <p:nvPicPr>
          <p:cNvPr id="13" name="音频 12">
            <a:hlinkClick r:id="" action="ppaction://media"/>
            <a:extLst>
              <a:ext uri="{FF2B5EF4-FFF2-40B4-BE49-F238E27FC236}">
                <a16:creationId xmlns:a16="http://schemas.microsoft.com/office/drawing/2014/main" id="{157374AA-6F5B-4412-ACFF-71184CD230A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871997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77412"/>
    </mc:Choice>
    <mc:Fallback>
      <p:transition advTm="1774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96296E-6 L 0.26563 0.20671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00" y="10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22" grpId="0" animBg="1"/>
      <p:bldP spid="24" grpId="0"/>
      <p:bldP spid="25" grpId="0"/>
      <p:bldP spid="34" grpId="0"/>
      <p:bldP spid="38" grpId="0"/>
      <p:bldP spid="32" grpId="0" animBg="1"/>
      <p:bldP spid="37" grpId="0" animBg="1"/>
      <p:bldP spid="37" grpId="1" animBg="1"/>
      <p:bldP spid="37" grpId="2" animBg="1"/>
      <p:bldP spid="39" grpId="0" animBg="1"/>
      <p:bldP spid="39" grpId="1" animBg="1"/>
      <p:bldP spid="4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69248" y="1340768"/>
            <a:ext cx="1512168" cy="523220"/>
          </a:xfrm>
          <a:prstGeom prst="rect">
            <a:avLst/>
          </a:prstGeom>
          <a:noFill/>
          <a:ln w="19050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压力</a:t>
            </a:r>
            <a:endParaRPr lang="en-US" altLang="zh-CN" sz="11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951111" y="1892122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方向：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⊥</a:t>
            </a:r>
            <a:r>
              <a:rPr lang="zh-CN" altLang="en-US" sz="28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接触面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，</a:t>
            </a:r>
            <a:endParaRPr lang="zh-CN" altLang="en-US" sz="2800" b="1" dirty="0">
              <a:solidFill>
                <a:srgbClr val="390EF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569248" y="3212976"/>
            <a:ext cx="1641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支持力</a:t>
            </a:r>
            <a:endParaRPr lang="en-US" altLang="zh-CN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920780" y="3739098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方向：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⊥</a:t>
            </a:r>
            <a:r>
              <a:rPr lang="zh-CN" altLang="en-US" sz="28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接触面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，</a:t>
            </a:r>
            <a:endParaRPr lang="zh-CN" altLang="en-US" sz="2800" b="1" dirty="0">
              <a:solidFill>
                <a:srgbClr val="390EF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3" name="Rectangle 3"/>
          <p:cNvSpPr txBox="1">
            <a:spLocks noRot="1" noChangeArrowheads="1"/>
          </p:cNvSpPr>
          <p:nvPr/>
        </p:nvSpPr>
        <p:spPr>
          <a:xfrm>
            <a:off x="250825" y="691952"/>
            <a:ext cx="4825231" cy="648816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1" lang="en-US" altLang="zh-CN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三种常见弹力</a:t>
            </a:r>
          </a:p>
        </p:txBody>
      </p:sp>
      <p:sp>
        <p:nvSpPr>
          <p:cNvPr id="9" name="右大括号 8"/>
          <p:cNvSpPr/>
          <p:nvPr/>
        </p:nvSpPr>
        <p:spPr>
          <a:xfrm>
            <a:off x="6378508" y="1473781"/>
            <a:ext cx="288000" cy="2124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6743015" y="2248183"/>
            <a:ext cx="2116787" cy="523220"/>
            <a:chOff x="6766148" y="4567064"/>
            <a:chExt cx="2116787" cy="523220"/>
          </a:xfrm>
        </p:grpSpPr>
        <p:sp>
          <p:nvSpPr>
            <p:cNvPr id="32" name="Text Box 1032"/>
            <p:cNvSpPr txBox="1">
              <a:spLocks noChangeArrowheads="1"/>
            </p:cNvSpPr>
            <p:nvPr/>
          </p:nvSpPr>
          <p:spPr bwMode="auto">
            <a:xfrm>
              <a:off x="6766148" y="4567064"/>
              <a:ext cx="21167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normal force</a:t>
              </a:r>
              <a:endParaRPr kumimoji="1" lang="zh-CN" alt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804137" y="4653136"/>
              <a:ext cx="2052000" cy="4371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564287" y="5162739"/>
            <a:ext cx="1517129" cy="523220"/>
          </a:xfrm>
          <a:prstGeom prst="rect">
            <a:avLst/>
          </a:prstGeom>
          <a:noFill/>
          <a:ln w="19050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拉力</a:t>
            </a:r>
            <a:endParaRPr lang="en-US" altLang="zh-CN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845290" y="5714092"/>
            <a:ext cx="3791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方向：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沿绳</a:t>
            </a:r>
            <a:r>
              <a:rPr lang="zh-CN" altLang="en-US" sz="2800" b="1" dirty="0">
                <a:solidFill>
                  <a:srgbClr val="0000CC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收缩方向</a:t>
            </a:r>
            <a:r>
              <a:rPr lang="zh-CN" altLang="en-US" sz="28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907704" y="5151853"/>
            <a:ext cx="1368152" cy="523220"/>
            <a:chOff x="6766149" y="4567064"/>
            <a:chExt cx="1368152" cy="523220"/>
          </a:xfrm>
        </p:grpSpPr>
        <p:sp>
          <p:nvSpPr>
            <p:cNvPr id="49" name="Text Box 1032"/>
            <p:cNvSpPr txBox="1">
              <a:spLocks noChangeArrowheads="1"/>
            </p:cNvSpPr>
            <p:nvPr/>
          </p:nvSpPr>
          <p:spPr bwMode="auto">
            <a:xfrm>
              <a:off x="6766149" y="4567064"/>
              <a:ext cx="13681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tension</a:t>
              </a:r>
              <a:endParaRPr kumimoji="1" lang="zh-CN" alt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804137" y="4653136"/>
              <a:ext cx="1224000" cy="4371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1983904" y="2388039"/>
            <a:ext cx="2709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指向</a:t>
            </a:r>
            <a:r>
              <a:rPr lang="zh-CN" altLang="en-US" sz="28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被压物体。</a:t>
            </a:r>
          </a:p>
        </p:txBody>
      </p:sp>
      <p:sp>
        <p:nvSpPr>
          <p:cNvPr id="29" name="Rectangle 3" descr="宽上对角线"/>
          <p:cNvSpPr>
            <a:spLocks noChangeArrowheads="1"/>
          </p:cNvSpPr>
          <p:nvPr/>
        </p:nvSpPr>
        <p:spPr bwMode="auto">
          <a:xfrm>
            <a:off x="4629430" y="2363385"/>
            <a:ext cx="1584000" cy="144462"/>
          </a:xfrm>
          <a:prstGeom prst="rect">
            <a:avLst/>
          </a:prstGeom>
          <a:blipFill dpi="0" rotWithShape="0">
            <a:blip r:embed="rId6" cstate="print"/>
            <a:srcRect/>
            <a:tile tx="0" ty="0" sx="100000" sy="100000" flip="none" algn="tl"/>
          </a:blipFill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4636895" y="2363385"/>
            <a:ext cx="1584000" cy="0"/>
          </a:xfrm>
          <a:prstGeom prst="line">
            <a:avLst/>
          </a:prstGeom>
          <a:noFill/>
          <a:ln w="19050" cap="flat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150324" y="2076047"/>
            <a:ext cx="540000" cy="287338"/>
          </a:xfrm>
          <a:prstGeom prst="rect">
            <a:avLst/>
          </a:prstGeom>
          <a:solidFill>
            <a:srgbClr val="00B0F0"/>
          </a:solidFill>
          <a:ln w="19050" cap="flat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5383882" y="2334872"/>
            <a:ext cx="577478" cy="662080"/>
            <a:chOff x="2410346" y="2403463"/>
            <a:chExt cx="577478" cy="662080"/>
          </a:xfrm>
        </p:grpSpPr>
        <p:grpSp>
          <p:nvGrpSpPr>
            <p:cNvPr id="36" name="Group 6"/>
            <p:cNvGrpSpPr>
              <a:grpSpLocks/>
            </p:cNvGrpSpPr>
            <p:nvPr/>
          </p:nvGrpSpPr>
          <p:grpSpPr bwMode="auto">
            <a:xfrm>
              <a:off x="2410346" y="2403463"/>
              <a:ext cx="71715" cy="496888"/>
              <a:chOff x="0" y="-18"/>
              <a:chExt cx="45" cy="313"/>
            </a:xfrm>
          </p:grpSpPr>
          <p:sp>
            <p:nvSpPr>
              <p:cNvPr id="38" name="Oval 7"/>
              <p:cNvSpPr>
                <a:spLocks noChangeArrowheads="1"/>
              </p:cNvSpPr>
              <p:nvPr/>
            </p:nvSpPr>
            <p:spPr bwMode="auto">
              <a:xfrm>
                <a:off x="0" y="-18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8"/>
              <p:cNvSpPr>
                <a:spLocks noChangeShapeType="1"/>
              </p:cNvSpPr>
              <p:nvPr/>
            </p:nvSpPr>
            <p:spPr bwMode="auto">
              <a:xfrm>
                <a:off x="22" y="23"/>
                <a:ext cx="0" cy="272"/>
              </a:xfrm>
              <a:prstGeom prst="line">
                <a:avLst/>
              </a:prstGeom>
              <a:noFill/>
              <a:ln w="31750" cap="flat" cmpd="sng">
                <a:solidFill>
                  <a:srgbClr val="C0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2483768" y="2696211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416360" y="2352297"/>
            <a:ext cx="108000" cy="114669"/>
            <a:chOff x="3676840" y="2357264"/>
            <a:chExt cx="108000" cy="114669"/>
          </a:xfrm>
        </p:grpSpPr>
        <p:cxnSp>
          <p:nvCxnSpPr>
            <p:cNvPr id="41" name="直接连接符 40"/>
            <p:cNvCxnSpPr/>
            <p:nvPr/>
          </p:nvCxnSpPr>
          <p:spPr>
            <a:xfrm>
              <a:off x="3676840" y="2471933"/>
              <a:ext cx="108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/>
            <p:nvPr/>
          </p:nvCxnSpPr>
          <p:spPr>
            <a:xfrm rot="5400000">
              <a:off x="3725912" y="2411264"/>
              <a:ext cx="108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Rectangle 3" descr="宽上对角线"/>
          <p:cNvSpPr>
            <a:spLocks noChangeArrowheads="1"/>
          </p:cNvSpPr>
          <p:nvPr/>
        </p:nvSpPr>
        <p:spPr bwMode="auto">
          <a:xfrm>
            <a:off x="4636719" y="4292650"/>
            <a:ext cx="1584000" cy="144462"/>
          </a:xfrm>
          <a:prstGeom prst="rect">
            <a:avLst/>
          </a:prstGeom>
          <a:blipFill dpi="0" rotWithShape="0">
            <a:blip r:embed="rId6" cstate="print"/>
            <a:srcRect/>
            <a:tile tx="0" ty="0" sx="100000" sy="100000" flip="none" algn="tl"/>
          </a:blipFill>
          <a:ln w="9525" cap="flat" cmpd="sng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Line 4"/>
          <p:cNvSpPr>
            <a:spLocks noChangeShapeType="1"/>
          </p:cNvSpPr>
          <p:nvPr/>
        </p:nvSpPr>
        <p:spPr bwMode="auto">
          <a:xfrm>
            <a:off x="4644184" y="4292650"/>
            <a:ext cx="1584000" cy="0"/>
          </a:xfrm>
          <a:prstGeom prst="line">
            <a:avLst/>
          </a:prstGeom>
          <a:noFill/>
          <a:ln w="19050" cap="flat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5157613" y="4005312"/>
            <a:ext cx="540000" cy="287338"/>
          </a:xfrm>
          <a:prstGeom prst="rect">
            <a:avLst/>
          </a:prstGeom>
          <a:solidFill>
            <a:srgbClr val="00B0F0"/>
          </a:solidFill>
          <a:ln w="19050" cap="flat" cmpd="sng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1" name="组合 60"/>
          <p:cNvGrpSpPr/>
          <p:nvPr/>
        </p:nvGrpSpPr>
        <p:grpSpPr>
          <a:xfrm>
            <a:off x="5385374" y="3620781"/>
            <a:ext cx="566461" cy="704989"/>
            <a:chOff x="5796309" y="1736269"/>
            <a:chExt cx="566461" cy="704989"/>
          </a:xfrm>
        </p:grpSpPr>
        <p:grpSp>
          <p:nvGrpSpPr>
            <p:cNvPr id="62" name="Group 8"/>
            <p:cNvGrpSpPr>
              <a:grpSpLocks/>
            </p:cNvGrpSpPr>
            <p:nvPr/>
          </p:nvGrpSpPr>
          <p:grpSpPr bwMode="auto">
            <a:xfrm>
              <a:off x="5796309" y="1930083"/>
              <a:ext cx="71438" cy="511175"/>
              <a:chOff x="0" y="306"/>
              <a:chExt cx="45" cy="322"/>
            </a:xfrm>
          </p:grpSpPr>
          <p:sp>
            <p:nvSpPr>
              <p:cNvPr id="64" name="Oval 9"/>
              <p:cNvSpPr>
                <a:spLocks noChangeArrowheads="1"/>
              </p:cNvSpPr>
              <p:nvPr/>
            </p:nvSpPr>
            <p:spPr bwMode="auto">
              <a:xfrm>
                <a:off x="0" y="583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Line 10"/>
              <p:cNvSpPr>
                <a:spLocks noChangeShapeType="1"/>
              </p:cNvSpPr>
              <p:nvPr/>
            </p:nvSpPr>
            <p:spPr bwMode="auto">
              <a:xfrm>
                <a:off x="22" y="306"/>
                <a:ext cx="0" cy="272"/>
              </a:xfrm>
              <a:prstGeom prst="line">
                <a:avLst/>
              </a:prstGeom>
              <a:noFill/>
              <a:ln w="31750" cmpd="sng">
                <a:solidFill>
                  <a:srgbClr val="C00000"/>
                </a:solidFill>
                <a:round/>
                <a:headEnd type="arrow" w="med" len="med"/>
                <a:tailEnd type="none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5858619" y="1736269"/>
              <a:ext cx="5041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b="1" i="1" baseline="-25000" dirty="0">
                <a:cs typeface="Times New Roman" pitchFamily="18" charset="0"/>
              </a:endParaRPr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5429913" y="4190446"/>
            <a:ext cx="109405" cy="108000"/>
            <a:chOff x="3203848" y="2204864"/>
            <a:chExt cx="109405" cy="108000"/>
          </a:xfrm>
        </p:grpSpPr>
        <p:cxnSp>
          <p:nvCxnSpPr>
            <p:cNvPr id="67" name="直接连接符 66"/>
            <p:cNvCxnSpPr/>
            <p:nvPr/>
          </p:nvCxnSpPr>
          <p:spPr>
            <a:xfrm>
              <a:off x="3203848" y="2212179"/>
              <a:ext cx="108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rot="5400000">
              <a:off x="3259253" y="2258864"/>
              <a:ext cx="108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矩形 68"/>
          <p:cNvSpPr/>
          <p:nvPr/>
        </p:nvSpPr>
        <p:spPr>
          <a:xfrm>
            <a:off x="1945692" y="4276003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指向</a:t>
            </a:r>
            <a:r>
              <a:rPr lang="zh-CN" altLang="en-US" sz="28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被支持物体。</a:t>
            </a:r>
          </a:p>
        </p:txBody>
      </p:sp>
      <p:grpSp>
        <p:nvGrpSpPr>
          <p:cNvPr id="70" name="组合 69"/>
          <p:cNvGrpSpPr/>
          <p:nvPr/>
        </p:nvGrpSpPr>
        <p:grpSpPr>
          <a:xfrm>
            <a:off x="4923135" y="5144045"/>
            <a:ext cx="1089025" cy="1021259"/>
            <a:chOff x="2330847" y="3284537"/>
            <a:chExt cx="1089025" cy="1021259"/>
          </a:xfrm>
        </p:grpSpPr>
        <p:sp>
          <p:nvSpPr>
            <p:cNvPr id="71" name="Rectangle 4" descr="宽上对角线"/>
            <p:cNvSpPr>
              <a:spLocks noChangeArrowheads="1"/>
            </p:cNvSpPr>
            <p:nvPr/>
          </p:nvSpPr>
          <p:spPr bwMode="auto">
            <a:xfrm>
              <a:off x="2330847" y="3284537"/>
              <a:ext cx="1079500" cy="144462"/>
            </a:xfrm>
            <a:prstGeom prst="rect">
              <a:avLst/>
            </a:prstGeom>
            <a:blipFill dpi="0" rotWithShape="0">
              <a:blip r:embed="rId6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5"/>
            <p:cNvSpPr>
              <a:spLocks noChangeShapeType="1"/>
            </p:cNvSpPr>
            <p:nvPr/>
          </p:nvSpPr>
          <p:spPr bwMode="auto">
            <a:xfrm>
              <a:off x="2340372" y="3427412"/>
              <a:ext cx="107950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6"/>
            <p:cNvSpPr>
              <a:spLocks noChangeShapeType="1"/>
            </p:cNvSpPr>
            <p:nvPr/>
          </p:nvSpPr>
          <p:spPr bwMode="auto">
            <a:xfrm>
              <a:off x="2881710" y="3428999"/>
              <a:ext cx="0" cy="53975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Rectangle 7"/>
            <p:cNvSpPr>
              <a:spLocks noChangeArrowheads="1"/>
            </p:cNvSpPr>
            <p:nvPr/>
          </p:nvSpPr>
          <p:spPr bwMode="auto">
            <a:xfrm>
              <a:off x="2672490" y="3967790"/>
              <a:ext cx="416818" cy="338006"/>
            </a:xfrm>
            <a:prstGeom prst="rect">
              <a:avLst/>
            </a:prstGeom>
            <a:solidFill>
              <a:srgbClr val="00B0F0"/>
            </a:solidFill>
            <a:ln w="19050" cmpd="sng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5436096" y="5229200"/>
            <a:ext cx="360040" cy="638745"/>
            <a:chOff x="2843808" y="1988840"/>
            <a:chExt cx="360040" cy="638745"/>
          </a:xfrm>
        </p:grpSpPr>
        <p:grpSp>
          <p:nvGrpSpPr>
            <p:cNvPr id="76" name="Group 8"/>
            <p:cNvGrpSpPr>
              <a:grpSpLocks/>
            </p:cNvGrpSpPr>
            <p:nvPr/>
          </p:nvGrpSpPr>
          <p:grpSpPr bwMode="auto">
            <a:xfrm>
              <a:off x="2843808" y="2138635"/>
              <a:ext cx="71437" cy="488950"/>
              <a:chOff x="0" y="51"/>
              <a:chExt cx="45" cy="308"/>
            </a:xfrm>
          </p:grpSpPr>
          <p:sp>
            <p:nvSpPr>
              <p:cNvPr id="78" name="Oval 10"/>
              <p:cNvSpPr>
                <a:spLocks noChangeArrowheads="1"/>
              </p:cNvSpPr>
              <p:nvPr/>
            </p:nvSpPr>
            <p:spPr bwMode="auto">
              <a:xfrm>
                <a:off x="0" y="314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Line 11"/>
              <p:cNvSpPr>
                <a:spLocks noChangeShapeType="1"/>
              </p:cNvSpPr>
              <p:nvPr/>
            </p:nvSpPr>
            <p:spPr bwMode="auto">
              <a:xfrm flipV="1">
                <a:off x="23" y="51"/>
                <a:ext cx="0" cy="272"/>
              </a:xfrm>
              <a:prstGeom prst="line">
                <a:avLst/>
              </a:prstGeom>
              <a:noFill/>
              <a:ln w="31750" cmpd="sng">
                <a:solidFill>
                  <a:srgbClr val="C00000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2915816" y="198884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7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D2C243C5-6787-4EE8-8FBE-4D3D96FA5E82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736680" y="2815560"/>
              <a:ext cx="1202400" cy="489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D2C243C5-6787-4EE8-8FBE-4D3D96FA5E82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27320" y="2806200"/>
                <a:ext cx="1221120" cy="676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DA75C74C-EDD5-42BF-AA27-28E898856A9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135605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8957"/>
    </mc:Choice>
    <mc:Fallback>
      <p:transition spd="slow" advTm="989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  <p:bldP spid="47" grpId="0"/>
      <p:bldP spid="50" grpId="0"/>
      <p:bldP spid="51" grpId="0"/>
      <p:bldP spid="53" grpId="0"/>
      <p:bldP spid="9" grpId="0" animBg="1"/>
      <p:bldP spid="34" grpId="0"/>
      <p:bldP spid="35" grpId="0"/>
      <p:bldP spid="28" grpId="0"/>
      <p:bldP spid="29" grpId="0" animBg="1"/>
      <p:bldP spid="30" grpId="0" animBg="1"/>
      <p:bldP spid="31" grpId="0" animBg="1"/>
      <p:bldP spid="43" grpId="0" animBg="1"/>
      <p:bldP spid="44" grpId="0" animBg="1"/>
      <p:bldP spid="45" grpId="0" animBg="1"/>
      <p:bldP spid="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5439966" y="1772816"/>
            <a:ext cx="756000" cy="2695922"/>
            <a:chOff x="4486712" y="1844824"/>
            <a:chExt cx="504825" cy="1800225"/>
          </a:xfrm>
        </p:grpSpPr>
        <p:grpSp>
          <p:nvGrpSpPr>
            <p:cNvPr id="3" name="组合 2"/>
            <p:cNvGrpSpPr/>
            <p:nvPr/>
          </p:nvGrpSpPr>
          <p:grpSpPr>
            <a:xfrm>
              <a:off x="4486712" y="1844824"/>
              <a:ext cx="504825" cy="1800225"/>
              <a:chOff x="4486712" y="1870114"/>
              <a:chExt cx="504825" cy="1800225"/>
            </a:xfrm>
          </p:grpSpPr>
          <p:sp>
            <p:nvSpPr>
              <p:cNvPr id="155" name="Rectangle 36" descr="宽上对角线"/>
              <p:cNvSpPr>
                <a:spLocks noChangeArrowheads="1"/>
              </p:cNvSpPr>
              <p:nvPr/>
            </p:nvSpPr>
            <p:spPr bwMode="auto">
              <a:xfrm>
                <a:off x="4486712" y="1870114"/>
                <a:ext cx="144463" cy="1800225"/>
              </a:xfrm>
              <a:prstGeom prst="rect">
                <a:avLst/>
              </a:prstGeom>
              <a:blipFill dpi="0" rotWithShape="0">
                <a:blip r:embed="rId7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6" name="Line 37"/>
              <p:cNvSpPr>
                <a:spLocks noChangeShapeType="1"/>
              </p:cNvSpPr>
              <p:nvPr/>
            </p:nvSpPr>
            <p:spPr bwMode="auto">
              <a:xfrm>
                <a:off x="4631175" y="1870114"/>
                <a:ext cx="0" cy="1800225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7" name="Oval 38"/>
              <p:cNvSpPr>
                <a:spLocks noChangeArrowheads="1"/>
              </p:cNvSpPr>
              <p:nvPr/>
            </p:nvSpPr>
            <p:spPr bwMode="auto">
              <a:xfrm>
                <a:off x="4631175" y="2735301"/>
                <a:ext cx="360362" cy="360363"/>
              </a:xfrm>
              <a:prstGeom prst="ellipse">
                <a:avLst/>
              </a:prstGeom>
              <a:solidFill>
                <a:srgbClr val="00B0F0"/>
              </a:soli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8" name="Line 39"/>
              <p:cNvSpPr>
                <a:spLocks noChangeShapeType="1"/>
              </p:cNvSpPr>
              <p:nvPr/>
            </p:nvSpPr>
            <p:spPr bwMode="auto">
              <a:xfrm>
                <a:off x="4631175" y="2159039"/>
                <a:ext cx="144462" cy="576262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" name="Oval 64"/>
            <p:cNvSpPr>
              <a:spLocks noChangeArrowheads="1"/>
            </p:cNvSpPr>
            <p:nvPr/>
          </p:nvSpPr>
          <p:spPr bwMode="auto">
            <a:xfrm>
              <a:off x="4795121" y="2865910"/>
              <a:ext cx="36059" cy="36059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0242" name="Picture 2" hidden="1"/>
          <p:cNvPicPr>
            <a:picLocks noGrp="1"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76750" y="-1093788"/>
            <a:ext cx="190500" cy="14287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</p:pic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755567" y="2013783"/>
            <a:ext cx="2347606" cy="2304000"/>
            <a:chOff x="755576" y="2013784"/>
            <a:chExt cx="1657350" cy="1626559"/>
          </a:xfrm>
        </p:grpSpPr>
        <p:sp>
          <p:nvSpPr>
            <p:cNvPr id="10324" name="Rectangle 84" descr="宽上对角线"/>
            <p:cNvSpPr>
              <a:spLocks noChangeArrowheads="1"/>
            </p:cNvSpPr>
            <p:nvPr/>
          </p:nvSpPr>
          <p:spPr bwMode="auto">
            <a:xfrm>
              <a:off x="757163" y="2013784"/>
              <a:ext cx="1655763" cy="142875"/>
            </a:xfrm>
            <a:prstGeom prst="rect">
              <a:avLst/>
            </a:prstGeom>
            <a:blipFill dpi="0" rotWithShape="0">
              <a:blip r:embed="rId7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5" name="Line 85"/>
            <p:cNvSpPr>
              <a:spLocks noChangeShapeType="1"/>
            </p:cNvSpPr>
            <p:nvPr/>
          </p:nvSpPr>
          <p:spPr bwMode="auto">
            <a:xfrm>
              <a:off x="755576" y="2158246"/>
              <a:ext cx="1657350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6" name="Line 86"/>
            <p:cNvSpPr>
              <a:spLocks noChangeShapeType="1"/>
            </p:cNvSpPr>
            <p:nvPr/>
          </p:nvSpPr>
          <p:spPr bwMode="auto">
            <a:xfrm>
              <a:off x="1836663" y="2158246"/>
              <a:ext cx="0" cy="1223963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7" name="Line 87"/>
            <p:cNvSpPr>
              <a:spLocks noChangeShapeType="1"/>
            </p:cNvSpPr>
            <p:nvPr/>
          </p:nvSpPr>
          <p:spPr bwMode="auto">
            <a:xfrm flipH="1" flipV="1">
              <a:off x="1188963" y="2178883"/>
              <a:ext cx="638582" cy="1107688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8" name="Oval 88"/>
            <p:cNvSpPr>
              <a:spLocks noChangeArrowheads="1"/>
            </p:cNvSpPr>
            <p:nvPr/>
          </p:nvSpPr>
          <p:spPr bwMode="auto">
            <a:xfrm>
              <a:off x="1656796" y="3279980"/>
              <a:ext cx="360363" cy="360363"/>
            </a:xfrm>
            <a:prstGeom prst="ellipse">
              <a:avLst/>
            </a:prstGeom>
            <a:solidFill>
              <a:srgbClr val="00B0F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9" name="Oval 89"/>
            <p:cNvSpPr>
              <a:spLocks noChangeArrowheads="1"/>
            </p:cNvSpPr>
            <p:nvPr/>
          </p:nvSpPr>
          <p:spPr bwMode="auto">
            <a:xfrm>
              <a:off x="1810842" y="3436631"/>
              <a:ext cx="38123" cy="38122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2" name="Group 90"/>
          <p:cNvGrpSpPr>
            <a:grpSpLocks/>
          </p:cNvGrpSpPr>
          <p:nvPr/>
        </p:nvGrpSpPr>
        <p:grpSpPr bwMode="auto">
          <a:xfrm>
            <a:off x="2280136" y="3196340"/>
            <a:ext cx="400048" cy="819149"/>
            <a:chOff x="35" y="-9"/>
            <a:chExt cx="252" cy="516"/>
          </a:xfrm>
        </p:grpSpPr>
        <p:sp>
          <p:nvSpPr>
            <p:cNvPr id="114" name="Line 92"/>
            <p:cNvSpPr>
              <a:spLocks noChangeShapeType="1"/>
            </p:cNvSpPr>
            <p:nvPr/>
          </p:nvSpPr>
          <p:spPr bwMode="auto">
            <a:xfrm flipV="1">
              <a:off x="35" y="56"/>
              <a:ext cx="0" cy="451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5" name="Object 93"/>
            <p:cNvGraphicFramePr>
              <a:graphicFrameLocks noChangeAspect="1"/>
            </p:cNvGraphicFramePr>
            <p:nvPr/>
          </p:nvGraphicFramePr>
          <p:xfrm>
            <a:off x="85" y="-9"/>
            <a:ext cx="20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公式" r:id="rId9" imgW="164880" imgH="164880" progId="Equation.3">
                    <p:embed/>
                  </p:oleObj>
                </mc:Choice>
                <mc:Fallback>
                  <p:oleObj name="公式" r:id="rId9" imgW="164880" imgH="164880" progId="Equation.3">
                    <p:embed/>
                    <p:pic>
                      <p:nvPicPr>
                        <p:cNvPr id="115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" y="-9"/>
                          <a:ext cx="202" cy="2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9" name="Group 59"/>
          <p:cNvGrpSpPr>
            <a:grpSpLocks/>
          </p:cNvGrpSpPr>
          <p:nvPr/>
        </p:nvGrpSpPr>
        <p:grpSpPr bwMode="auto">
          <a:xfrm>
            <a:off x="5960144" y="2910336"/>
            <a:ext cx="700088" cy="412750"/>
            <a:chOff x="0" y="-27"/>
            <a:chExt cx="441" cy="260"/>
          </a:xfrm>
        </p:grpSpPr>
        <p:sp>
          <p:nvSpPr>
            <p:cNvPr id="160" name="Line 60"/>
            <p:cNvSpPr>
              <a:spLocks noChangeShapeType="1"/>
            </p:cNvSpPr>
            <p:nvPr/>
          </p:nvSpPr>
          <p:spPr bwMode="auto">
            <a:xfrm>
              <a:off x="0" y="233"/>
              <a:ext cx="317" cy="0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1" name="Object 61"/>
            <p:cNvGraphicFramePr>
              <a:graphicFrameLocks noChangeAspect="1"/>
            </p:cNvGraphicFramePr>
            <p:nvPr/>
          </p:nvGraphicFramePr>
          <p:xfrm>
            <a:off x="225" y="-27"/>
            <a:ext cx="216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公式" r:id="rId11" imgW="177480" imgH="190440" progId="Equation.3">
                    <p:embed/>
                  </p:oleObj>
                </mc:Choice>
                <mc:Fallback>
                  <p:oleObj name="公式" r:id="rId11" imgW="177480" imgH="190440" progId="Equation.3">
                    <p:embed/>
                    <p:pic>
                      <p:nvPicPr>
                        <p:cNvPr id="161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-27"/>
                          <a:ext cx="216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" name="Line 50"/>
          <p:cNvSpPr>
            <a:spLocks noChangeShapeType="1"/>
          </p:cNvSpPr>
          <p:nvPr/>
        </p:nvSpPr>
        <p:spPr bwMode="auto">
          <a:xfrm flipH="1" flipV="1">
            <a:off x="5660243" y="3323587"/>
            <a:ext cx="252000" cy="0"/>
          </a:xfrm>
          <a:prstGeom prst="line">
            <a:avLst/>
          </a:prstGeom>
          <a:noFill/>
          <a:ln w="1270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396192" y="764704"/>
            <a:ext cx="1332000" cy="61200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all" spc="0" normalizeH="0" baseline="0" noProof="0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黑体" pitchFamily="49" charset="-122"/>
                <a:cs typeface="+mj-cs"/>
              </a:rPr>
              <a:t>TRY it</a:t>
            </a:r>
            <a:endParaRPr kumimoji="0" lang="zh-CN" altLang="en-US" sz="3200" b="1" i="0" u="none" strike="noStrike" kern="1200" cap="all" spc="0" normalizeH="0" baseline="0" noProof="0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+mn-lt"/>
              <a:ea typeface="黑体" pitchFamily="49" charset="-122"/>
              <a:cs typeface="+mj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805839" y="2619375"/>
            <a:ext cx="325086" cy="675223"/>
            <a:chOff x="6765131" y="2615721"/>
            <a:chExt cx="325086" cy="675223"/>
          </a:xfrm>
        </p:grpSpPr>
        <p:sp>
          <p:nvSpPr>
            <p:cNvPr id="163" name="Line 63"/>
            <p:cNvSpPr>
              <a:spLocks noChangeShapeType="1"/>
            </p:cNvSpPr>
            <p:nvPr/>
          </p:nvSpPr>
          <p:spPr bwMode="auto">
            <a:xfrm rot="120000" flipH="1" flipV="1">
              <a:off x="6765131" y="2851207"/>
              <a:ext cx="119063" cy="439737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5" name="Object 65"/>
            <p:cNvGraphicFramePr>
              <a:graphicFrameLocks noChangeAspect="1"/>
            </p:cNvGraphicFramePr>
            <p:nvPr/>
          </p:nvGraphicFramePr>
          <p:xfrm>
            <a:off x="6772717" y="2615721"/>
            <a:ext cx="31750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公式" r:id="rId13" imgW="164880" imgH="152280" progId="Equation.3">
                    <p:embed/>
                  </p:oleObj>
                </mc:Choice>
                <mc:Fallback>
                  <p:oleObj name="公式" r:id="rId13" imgW="164880" imgH="152280" progId="Equation.3">
                    <p:embed/>
                    <p:pic>
                      <p:nvPicPr>
                        <p:cNvPr id="165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2717" y="2615721"/>
                          <a:ext cx="317500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5">
            <p14:nvContentPartPr>
              <p14:cNvPr id="6" name="墨迹 5">
                <a:extLst>
                  <a:ext uri="{FF2B5EF4-FFF2-40B4-BE49-F238E27FC236}">
                    <a16:creationId xmlns:a16="http://schemas.microsoft.com/office/drawing/2014/main" id="{AD86B103-514A-41EA-A04A-F5F054AF460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602720" y="2831760"/>
              <a:ext cx="375480" cy="429840"/>
            </p14:xfrm>
          </p:contentPart>
        </mc:Choice>
        <mc:Fallback>
          <p:pic>
            <p:nvPicPr>
              <p:cNvPr id="6" name="墨迹 5">
                <a:extLst>
                  <a:ext uri="{FF2B5EF4-FFF2-40B4-BE49-F238E27FC236}">
                    <a16:creationId xmlns:a16="http://schemas.microsoft.com/office/drawing/2014/main" id="{AD86B103-514A-41EA-A04A-F5F054AF460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593360" y="2822400"/>
                <a:ext cx="394200" cy="44856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8F5BF3FF-E641-445B-81FA-DFBEAAAE676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70364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3085"/>
    </mc:Choice>
    <mc:Fallback>
      <p:transition spd="slow" advTm="930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66" grpId="0" animBg="1"/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http://news.xinhuanet.com/sports/2016-08/10/1119371057_3_n_1n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-323851"/>
            <a:ext cx="9324975" cy="7181851"/>
          </a:xfrm>
          <a:prstGeom prst="rect">
            <a:avLst/>
          </a:prstGeom>
          <a:noFill/>
        </p:spPr>
      </p:pic>
      <p:pic>
        <p:nvPicPr>
          <p:cNvPr id="25604" name="Picture 4" descr="http://news.xinhuanet.com/sports/2016-08/13/1119384705_4_n_1n.jpg"/>
          <p:cNvPicPr>
            <a:picLocks noChangeAspect="1" noChangeArrowheads="1"/>
          </p:cNvPicPr>
          <p:nvPr/>
        </p:nvPicPr>
        <p:blipFill>
          <a:blip r:embed="rId7" cstate="print"/>
          <a:srcRect l="7850"/>
          <a:stretch>
            <a:fillRect/>
          </a:stretch>
        </p:blipFill>
        <p:spPr bwMode="auto">
          <a:xfrm>
            <a:off x="0" y="-315416"/>
            <a:ext cx="9334500" cy="7173416"/>
          </a:xfrm>
          <a:prstGeom prst="rect">
            <a:avLst/>
          </a:prstGeom>
          <a:noFill/>
        </p:spPr>
      </p:pic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D29C2D07-0F37-440C-AF4D-FEC2E08A0FE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598"/>
    </mc:Choice>
    <mc:Fallback>
      <p:transition spd="slow" advTm="125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hidden="1"/>
          <p:cNvPicPr>
            <a:picLocks noGrp="1"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76750" y="-1093788"/>
            <a:ext cx="190500" cy="14287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</p:spPr>
      </p:pic>
      <p:grpSp>
        <p:nvGrpSpPr>
          <p:cNvPr id="3" name="组合 2"/>
          <p:cNvGrpSpPr/>
          <p:nvPr/>
        </p:nvGrpSpPr>
        <p:grpSpPr>
          <a:xfrm>
            <a:off x="424299" y="724834"/>
            <a:ext cx="8261101" cy="5570756"/>
            <a:chOff x="424299" y="724834"/>
            <a:chExt cx="8261101" cy="5570756"/>
          </a:xfrm>
        </p:grpSpPr>
        <p:sp>
          <p:nvSpPr>
            <p:cNvPr id="10243" name="Rectangle 3"/>
            <p:cNvSpPr>
              <a:spLocks noChangeArrowheads="1"/>
            </p:cNvSpPr>
            <p:nvPr/>
          </p:nvSpPr>
          <p:spPr bwMode="auto">
            <a:xfrm>
              <a:off x="424299" y="724834"/>
              <a:ext cx="8261101" cy="5570756"/>
            </a:xfrm>
            <a:prstGeom prst="rect">
              <a:avLst/>
            </a:prstGeom>
            <a:noFill/>
            <a:ln w="12700" cap="flat" cmpd="sng">
              <a:solidFill>
                <a:srgbClr val="00B0F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zh-CN" sz="3200" b="1" dirty="0">
                  <a:ln w="31550" cmpd="sng">
                    <a:gradFill>
                      <a:gsLst>
                        <a:gs pos="70000">
                          <a:schemeClr val="accent6">
                            <a:shade val="50000"/>
                            <a:satMod val="190000"/>
                          </a:schemeClr>
                        </a:gs>
                        <a:gs pos="0">
                          <a:schemeClr val="accent6">
                            <a:tint val="77000"/>
                            <a:satMod val="18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chemeClr val="accent6">
                      <a:tint val="15000"/>
                      <a:satMod val="200000"/>
                    </a:schemeClr>
                  </a:solidFill>
                  <a:effectLst>
                    <a:outerShdw blurRad="50800" dist="40000" dir="5400000" algn="tl" rotWithShape="0">
                      <a:srgbClr val="000000">
                        <a:shade val="5000"/>
                        <a:satMod val="120000"/>
                        <a:alpha val="33000"/>
                      </a:srgbClr>
                    </a:outerShdw>
                  </a:effectLst>
                  <a:ea typeface="黑体" pitchFamily="49" charset="-122"/>
                </a:rPr>
                <a:t>To be continued</a:t>
              </a:r>
              <a:r>
                <a:rPr lang="zh-CN" altLang="en-US" sz="3200" b="1" dirty="0">
                  <a:ln w="31550" cmpd="sng">
                    <a:gradFill>
                      <a:gsLst>
                        <a:gs pos="70000">
                          <a:schemeClr val="accent6">
                            <a:shade val="50000"/>
                            <a:satMod val="190000"/>
                          </a:schemeClr>
                        </a:gs>
                        <a:gs pos="0">
                          <a:schemeClr val="accent6">
                            <a:tint val="77000"/>
                            <a:satMod val="180000"/>
                          </a:schemeClr>
                        </a:gs>
                      </a:gsLst>
                      <a:lin ang="5400000"/>
                    </a:gradFill>
                    <a:prstDash val="solid"/>
                  </a:ln>
                  <a:solidFill>
                    <a:schemeClr val="accent6">
                      <a:tint val="15000"/>
                      <a:satMod val="200000"/>
                    </a:schemeClr>
                  </a:solidFill>
                  <a:effectLst>
                    <a:outerShdw blurRad="50800" dist="40000" dir="5400000" algn="tl" rotWithShape="0">
                      <a:srgbClr val="000000">
                        <a:shade val="5000"/>
                        <a:satMod val="120000"/>
                        <a:alpha val="33000"/>
                      </a:srgbClr>
                    </a:outerShdw>
                  </a:effectLst>
                  <a:ea typeface="黑体" pitchFamily="49" charset="-122"/>
                </a:rPr>
                <a:t>：</a:t>
              </a:r>
              <a:r>
                <a:rPr lang="zh-CN" altLang="en-US" sz="2800" b="1" dirty="0">
                  <a:latin typeface="Times New Roman" panose="02020603050405020304" pitchFamily="18" charset="0"/>
                  <a:ea typeface="楷体" pitchFamily="49" charset="-122"/>
                  <a:cs typeface="Times New Roman" panose="02020603050405020304" pitchFamily="18" charset="0"/>
                </a:rPr>
                <a:t>分析各蓝色小球所受弹力情况</a:t>
              </a:r>
              <a:endParaRPr lang="en-US" altLang="zh-CN" sz="28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ea typeface="黑体" pitchFamily="49" charset="-122"/>
              </a:endParaRPr>
            </a:p>
            <a:p>
              <a:pPr lvl="0">
                <a:spcBef>
                  <a:spcPct val="0"/>
                </a:spcBef>
                <a:defRPr/>
              </a:pPr>
              <a:endParaRPr lang="en-US" altLang="zh-CN" sz="3600" b="1" u="sng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endParaRPr lang="en-US" altLang="zh-CN" sz="3200" b="1" u="sng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endParaRPr lang="en-US" altLang="zh-CN" sz="3200" b="1" u="sng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endParaRPr lang="en-US" altLang="zh-CN" sz="3200" b="1" u="sng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endParaRPr lang="en-US" altLang="zh-CN" sz="3200" b="1" u="sng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endParaRPr lang="en-US" altLang="zh-CN" sz="3200" b="1" u="sng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endParaRPr lang="en-US" altLang="zh-CN" sz="3200" b="1" u="sng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endParaRPr lang="en-US" altLang="zh-CN" sz="3200" b="1" u="sng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endParaRPr lang="en-US" altLang="zh-CN" sz="3200" b="1" u="sng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  <a:p>
              <a:endParaRPr lang="en-US" altLang="zh-CN" sz="3200" b="1" u="sng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4" name="Oval 4"/>
            <p:cNvSpPr>
              <a:spLocks noChangeArrowheads="1"/>
            </p:cNvSpPr>
            <p:nvPr/>
          </p:nvSpPr>
          <p:spPr bwMode="auto">
            <a:xfrm>
              <a:off x="755576" y="1867734"/>
              <a:ext cx="1800225" cy="1800225"/>
            </a:xfrm>
            <a:prstGeom prst="ellipse">
              <a:avLst/>
            </a:prstGeom>
            <a:solidFill>
              <a:srgbClr val="FFFF99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5" name="Oval 5"/>
            <p:cNvSpPr>
              <a:spLocks noChangeArrowheads="1"/>
            </p:cNvSpPr>
            <p:nvPr/>
          </p:nvSpPr>
          <p:spPr bwMode="auto">
            <a:xfrm>
              <a:off x="1357238" y="3091697"/>
              <a:ext cx="576263" cy="576262"/>
            </a:xfrm>
            <a:prstGeom prst="ellipse">
              <a:avLst/>
            </a:prstGeom>
            <a:solidFill>
              <a:srgbClr val="00B0F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6" name="Oval 6"/>
            <p:cNvSpPr>
              <a:spLocks noChangeArrowheads="1"/>
            </p:cNvSpPr>
            <p:nvPr/>
          </p:nvSpPr>
          <p:spPr bwMode="auto">
            <a:xfrm>
              <a:off x="1619176" y="2753035"/>
              <a:ext cx="71437" cy="71437"/>
            </a:xfrm>
            <a:prstGeom prst="ellipse">
              <a:avLst/>
            </a:prstGeom>
            <a:solidFill>
              <a:schemeClr val="tx2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2" name="Rectangle 12" descr="宽上对角线"/>
            <p:cNvSpPr>
              <a:spLocks noChangeArrowheads="1"/>
            </p:cNvSpPr>
            <p:nvPr/>
          </p:nvSpPr>
          <p:spPr bwMode="auto">
            <a:xfrm>
              <a:off x="827584" y="4314072"/>
              <a:ext cx="144463" cy="1439862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3" name="Rectangle 13" descr="宽上对角线"/>
            <p:cNvSpPr>
              <a:spLocks noChangeArrowheads="1"/>
            </p:cNvSpPr>
            <p:nvPr/>
          </p:nvSpPr>
          <p:spPr bwMode="auto">
            <a:xfrm>
              <a:off x="1662609" y="5023684"/>
              <a:ext cx="144463" cy="719138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4" name="Rectangle 14" descr="宽上对角线"/>
            <p:cNvSpPr>
              <a:spLocks noChangeArrowheads="1"/>
            </p:cNvSpPr>
            <p:nvPr/>
          </p:nvSpPr>
          <p:spPr bwMode="auto">
            <a:xfrm rot="5400000">
              <a:off x="1243510" y="5325309"/>
              <a:ext cx="144462" cy="719137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5" name="Oval 15"/>
            <p:cNvSpPr>
              <a:spLocks noChangeArrowheads="1"/>
            </p:cNvSpPr>
            <p:nvPr/>
          </p:nvSpPr>
          <p:spPr bwMode="auto">
            <a:xfrm>
              <a:off x="975222" y="4098172"/>
              <a:ext cx="971550" cy="971550"/>
            </a:xfrm>
            <a:prstGeom prst="ellipse">
              <a:avLst/>
            </a:prstGeom>
            <a:solidFill>
              <a:srgbClr val="00B0F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6" name="Rectangle 16" descr="宽上对角线"/>
            <p:cNvSpPr>
              <a:spLocks noChangeArrowheads="1"/>
            </p:cNvSpPr>
            <p:nvPr/>
          </p:nvSpPr>
          <p:spPr bwMode="auto">
            <a:xfrm rot="5400000">
              <a:off x="1910259" y="4925259"/>
              <a:ext cx="144463" cy="360363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7" name="Rectangle 17" descr="宽上对角线"/>
            <p:cNvSpPr>
              <a:spLocks noChangeArrowheads="1"/>
            </p:cNvSpPr>
            <p:nvPr/>
          </p:nvSpPr>
          <p:spPr bwMode="auto">
            <a:xfrm>
              <a:off x="3588133" y="5446365"/>
              <a:ext cx="1800225" cy="142875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8" name="Rectangle 18" descr="宽上对角线"/>
            <p:cNvSpPr>
              <a:spLocks noChangeArrowheads="1"/>
            </p:cNvSpPr>
            <p:nvPr/>
          </p:nvSpPr>
          <p:spPr bwMode="auto">
            <a:xfrm rot="2485420">
              <a:off x="2708658" y="5086003"/>
              <a:ext cx="1079500" cy="142875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59" name="Oval 19"/>
            <p:cNvSpPr>
              <a:spLocks noChangeAspect="1" noChangeArrowheads="1"/>
            </p:cNvSpPr>
            <p:nvPr/>
          </p:nvSpPr>
          <p:spPr bwMode="auto">
            <a:xfrm>
              <a:off x="3554753" y="4924560"/>
              <a:ext cx="503238" cy="503238"/>
            </a:xfrm>
            <a:prstGeom prst="ellipse">
              <a:avLst/>
            </a:prstGeom>
            <a:solidFill>
              <a:srgbClr val="00B0F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0" name="Oval 20"/>
            <p:cNvSpPr>
              <a:spLocks noChangeArrowheads="1"/>
            </p:cNvSpPr>
            <p:nvPr/>
          </p:nvSpPr>
          <p:spPr bwMode="auto">
            <a:xfrm>
              <a:off x="3771547" y="5141155"/>
              <a:ext cx="71437" cy="71437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1" name="Rectangle 21" descr="宽上对角线"/>
            <p:cNvSpPr>
              <a:spLocks noChangeArrowheads="1"/>
            </p:cNvSpPr>
            <p:nvPr/>
          </p:nvSpPr>
          <p:spPr bwMode="auto">
            <a:xfrm>
              <a:off x="6012160" y="4822072"/>
              <a:ext cx="144462" cy="719137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2" name="Rectangle 22" descr="宽上对角线"/>
            <p:cNvSpPr>
              <a:spLocks noChangeArrowheads="1"/>
            </p:cNvSpPr>
            <p:nvPr/>
          </p:nvSpPr>
          <p:spPr bwMode="auto">
            <a:xfrm rot="5400000">
              <a:off x="7898109" y="4158497"/>
              <a:ext cx="144463" cy="719138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6875760" y="5036384"/>
              <a:ext cx="360362" cy="360363"/>
            </a:xfrm>
            <a:prstGeom prst="ellipse">
              <a:avLst/>
            </a:prstGeom>
            <a:solidFill>
              <a:srgbClr val="00B0F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64" name="Line 24"/>
            <p:cNvSpPr>
              <a:spLocks noChangeShapeType="1"/>
            </p:cNvSpPr>
            <p:nvPr/>
          </p:nvSpPr>
          <p:spPr bwMode="auto">
            <a:xfrm flipV="1">
              <a:off x="7217072" y="4571247"/>
              <a:ext cx="739775" cy="557212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25"/>
            <p:cNvSpPr>
              <a:spLocks noChangeShapeType="1"/>
            </p:cNvSpPr>
            <p:nvPr/>
          </p:nvSpPr>
          <p:spPr bwMode="auto">
            <a:xfrm flipH="1">
              <a:off x="6156622" y="5234822"/>
              <a:ext cx="719138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6" name="Line 26"/>
            <p:cNvSpPr>
              <a:spLocks noChangeShapeType="1"/>
            </p:cNvSpPr>
            <p:nvPr/>
          </p:nvSpPr>
          <p:spPr bwMode="auto">
            <a:xfrm>
              <a:off x="975222" y="4314072"/>
              <a:ext cx="0" cy="129540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7" name="Line 27"/>
            <p:cNvSpPr>
              <a:spLocks noChangeShapeType="1"/>
            </p:cNvSpPr>
            <p:nvPr/>
          </p:nvSpPr>
          <p:spPr bwMode="auto">
            <a:xfrm>
              <a:off x="975222" y="5609472"/>
              <a:ext cx="720725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8" name="Line 28"/>
            <p:cNvSpPr>
              <a:spLocks noChangeShapeType="1"/>
            </p:cNvSpPr>
            <p:nvPr/>
          </p:nvSpPr>
          <p:spPr bwMode="auto">
            <a:xfrm>
              <a:off x="1649909" y="5033209"/>
              <a:ext cx="0" cy="576263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9" name="Line 29"/>
            <p:cNvSpPr>
              <a:spLocks noChangeShapeType="1"/>
            </p:cNvSpPr>
            <p:nvPr/>
          </p:nvSpPr>
          <p:spPr bwMode="auto">
            <a:xfrm>
              <a:off x="1624509" y="5033209"/>
              <a:ext cx="576263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>
              <a:off x="2867408" y="4725640"/>
              <a:ext cx="840071" cy="722313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1" name="Line 31"/>
            <p:cNvSpPr>
              <a:spLocks noChangeShapeType="1"/>
            </p:cNvSpPr>
            <p:nvPr/>
          </p:nvSpPr>
          <p:spPr bwMode="auto">
            <a:xfrm>
              <a:off x="3707479" y="5446365"/>
              <a:ext cx="1680879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>
              <a:off x="6156622" y="4822072"/>
              <a:ext cx="0" cy="719137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>
              <a:off x="7596485" y="4583947"/>
              <a:ext cx="719137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3492549" y="1867734"/>
              <a:ext cx="2087563" cy="1800225"/>
              <a:chOff x="2727761" y="1867734"/>
              <a:chExt cx="2087563" cy="1800225"/>
            </a:xfrm>
          </p:grpSpPr>
          <p:pic>
            <p:nvPicPr>
              <p:cNvPr id="10247" name="Picture 7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2727761" y="2672597"/>
                <a:ext cx="2087563" cy="995362"/>
              </a:xfrm>
              <a:prstGeom prst="rect">
                <a:avLst/>
              </a:prstGeom>
              <a:noFill/>
              <a:ln w="19050" cmpd="sng">
                <a:noFill/>
                <a:miter lim="800000"/>
                <a:headEnd/>
                <a:tailEnd/>
              </a:ln>
            </p:spPr>
          </p:pic>
          <p:sp>
            <p:nvSpPr>
              <p:cNvPr id="10248" name="Rectangle 8" descr="宽上对角线"/>
              <p:cNvSpPr>
                <a:spLocks noChangeArrowheads="1"/>
              </p:cNvSpPr>
              <p:nvPr/>
            </p:nvSpPr>
            <p:spPr bwMode="auto">
              <a:xfrm>
                <a:off x="3138924" y="1867734"/>
                <a:ext cx="1166812" cy="134938"/>
              </a:xfrm>
              <a:prstGeom prst="rect">
                <a:avLst/>
              </a:prstGeom>
              <a:blipFill dpi="0" rotWithShape="0">
                <a:blip r:embed="rId8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49" name="Line 9"/>
              <p:cNvSpPr>
                <a:spLocks noChangeShapeType="1"/>
              </p:cNvSpPr>
              <p:nvPr/>
            </p:nvSpPr>
            <p:spPr bwMode="auto">
              <a:xfrm flipV="1">
                <a:off x="3826311" y="2002672"/>
                <a:ext cx="0" cy="1544637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prstDash val="dash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0" name="Line 10"/>
              <p:cNvSpPr>
                <a:spLocks noChangeShapeType="1"/>
              </p:cNvSpPr>
              <p:nvPr/>
            </p:nvSpPr>
            <p:spPr bwMode="auto">
              <a:xfrm flipV="1">
                <a:off x="3088124" y="2002672"/>
                <a:ext cx="738187" cy="94615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1" name="Oval 11"/>
              <p:cNvSpPr>
                <a:spLocks noChangeArrowheads="1"/>
              </p:cNvSpPr>
              <p:nvPr/>
            </p:nvSpPr>
            <p:spPr bwMode="auto">
              <a:xfrm>
                <a:off x="3786624" y="3548897"/>
                <a:ext cx="68262" cy="66675"/>
              </a:xfrm>
              <a:prstGeom prst="ellipse">
                <a:avLst/>
              </a:prstGeom>
              <a:solidFill>
                <a:srgbClr val="00B0F0"/>
              </a:soli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74" name="Line 34"/>
              <p:cNvSpPr>
                <a:spLocks noChangeShapeType="1"/>
              </p:cNvSpPr>
              <p:nvPr/>
            </p:nvSpPr>
            <p:spPr bwMode="auto">
              <a:xfrm>
                <a:off x="3100824" y="1999497"/>
                <a:ext cx="1223962" cy="0"/>
              </a:xfrm>
              <a:prstGeom prst="line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5" name="Oval 35"/>
              <p:cNvSpPr>
                <a:spLocks noChangeArrowheads="1"/>
              </p:cNvSpPr>
              <p:nvPr/>
            </p:nvSpPr>
            <p:spPr bwMode="auto">
              <a:xfrm>
                <a:off x="2913499" y="2753559"/>
                <a:ext cx="342900" cy="336550"/>
              </a:xfrm>
              <a:prstGeom prst="ellipse">
                <a:avLst/>
              </a:prstGeom>
              <a:solidFill>
                <a:srgbClr val="00B0F0"/>
              </a:soli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89" name="Oval 49"/>
              <p:cNvSpPr>
                <a:spLocks noChangeArrowheads="1"/>
              </p:cNvSpPr>
              <p:nvPr/>
            </p:nvSpPr>
            <p:spPr bwMode="auto">
              <a:xfrm>
                <a:off x="3051674" y="2886973"/>
                <a:ext cx="68262" cy="66675"/>
              </a:xfrm>
              <a:prstGeom prst="ellipse">
                <a:avLst/>
              </a:prstGeom>
              <a:solidFill>
                <a:srgbClr val="FF0000"/>
              </a:soli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291" name="Oval 51"/>
            <p:cNvSpPr>
              <a:spLocks noChangeArrowheads="1"/>
            </p:cNvSpPr>
            <p:nvPr/>
          </p:nvSpPr>
          <p:spPr bwMode="auto">
            <a:xfrm>
              <a:off x="1422897" y="4549022"/>
              <a:ext cx="71437" cy="71437"/>
            </a:xfrm>
            <a:prstGeom prst="ellipse">
              <a:avLst/>
            </a:prstGeom>
            <a:solidFill>
              <a:schemeClr val="tx2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92" name="Oval 52"/>
            <p:cNvSpPr>
              <a:spLocks noChangeArrowheads="1"/>
            </p:cNvSpPr>
            <p:nvPr/>
          </p:nvSpPr>
          <p:spPr bwMode="auto">
            <a:xfrm>
              <a:off x="1429247" y="4552197"/>
              <a:ext cx="68262" cy="66675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0" name="Rectangle 80" descr="宽上对角线"/>
            <p:cNvSpPr>
              <a:spLocks noChangeArrowheads="1"/>
            </p:cNvSpPr>
            <p:nvPr/>
          </p:nvSpPr>
          <p:spPr bwMode="auto">
            <a:xfrm>
              <a:off x="6947296" y="2443997"/>
              <a:ext cx="1081088" cy="1152525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1" name="Rectangle 81"/>
            <p:cNvSpPr>
              <a:spLocks noChangeArrowheads="1"/>
            </p:cNvSpPr>
            <p:nvPr/>
          </p:nvSpPr>
          <p:spPr bwMode="auto">
            <a:xfrm>
              <a:off x="7104459" y="2442409"/>
              <a:ext cx="781050" cy="1001713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2" name="Oval 82"/>
            <p:cNvSpPr>
              <a:spLocks noChangeArrowheads="1"/>
            </p:cNvSpPr>
            <p:nvPr/>
          </p:nvSpPr>
          <p:spPr bwMode="auto">
            <a:xfrm>
              <a:off x="7015559" y="1720097"/>
              <a:ext cx="936625" cy="936625"/>
            </a:xfrm>
            <a:prstGeom prst="ellipse">
              <a:avLst/>
            </a:prstGeom>
            <a:solidFill>
              <a:srgbClr val="00B0F0"/>
            </a:solidFill>
            <a:ln w="952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23" name="Oval 83"/>
            <p:cNvSpPr>
              <a:spLocks noChangeArrowheads="1"/>
            </p:cNvSpPr>
            <p:nvPr/>
          </p:nvSpPr>
          <p:spPr bwMode="auto">
            <a:xfrm>
              <a:off x="7455295" y="2167800"/>
              <a:ext cx="72000" cy="72000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Oval 41"/>
            <p:cNvSpPr>
              <a:spLocks noChangeArrowheads="1"/>
            </p:cNvSpPr>
            <p:nvPr/>
          </p:nvSpPr>
          <p:spPr bwMode="auto">
            <a:xfrm>
              <a:off x="1603527" y="3352954"/>
              <a:ext cx="73025" cy="73025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Oval 67"/>
            <p:cNvSpPr>
              <a:spLocks noChangeArrowheads="1"/>
            </p:cNvSpPr>
            <p:nvPr/>
          </p:nvSpPr>
          <p:spPr bwMode="auto">
            <a:xfrm>
              <a:off x="7023620" y="5188489"/>
              <a:ext cx="71437" cy="71438"/>
            </a:xfrm>
            <a:prstGeom prst="ellipse">
              <a:avLst/>
            </a:prstGeom>
            <a:solidFill>
              <a:schemeClr val="tx2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" name="Oval 69"/>
            <p:cNvSpPr>
              <a:spLocks noChangeArrowheads="1"/>
            </p:cNvSpPr>
            <p:nvPr/>
          </p:nvSpPr>
          <p:spPr bwMode="auto">
            <a:xfrm>
              <a:off x="7026795" y="5178964"/>
              <a:ext cx="71437" cy="71438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3" name="Group 40"/>
          <p:cNvGrpSpPr>
            <a:grpSpLocks/>
          </p:cNvGrpSpPr>
          <p:nvPr/>
        </p:nvGrpSpPr>
        <p:grpSpPr bwMode="auto">
          <a:xfrm>
            <a:off x="1604140" y="2673871"/>
            <a:ext cx="404813" cy="752476"/>
            <a:chOff x="0" y="65"/>
            <a:chExt cx="255" cy="474"/>
          </a:xfrm>
        </p:grpSpPr>
        <p:sp>
          <p:nvSpPr>
            <p:cNvPr id="104" name="Oval 41"/>
            <p:cNvSpPr>
              <a:spLocks noChangeArrowheads="1"/>
            </p:cNvSpPr>
            <p:nvPr/>
          </p:nvSpPr>
          <p:spPr bwMode="auto">
            <a:xfrm>
              <a:off x="0" y="493"/>
              <a:ext cx="46" cy="46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rgbClr val="4141E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" name="Line 42"/>
            <p:cNvSpPr>
              <a:spLocks noChangeShapeType="1"/>
            </p:cNvSpPr>
            <p:nvPr/>
          </p:nvSpPr>
          <p:spPr bwMode="auto">
            <a:xfrm flipV="1">
              <a:off x="25" y="144"/>
              <a:ext cx="0" cy="363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6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5365760"/>
                </p:ext>
              </p:extLst>
            </p:nvPr>
          </p:nvGraphicFramePr>
          <p:xfrm>
            <a:off x="73" y="65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" r:id="rId10" imgW="165172" imgH="165172" progId="Equation.3">
                    <p:embed/>
                  </p:oleObj>
                </mc:Choice>
                <mc:Fallback>
                  <p:oleObj r:id="rId10" imgW="165172" imgH="165172" progId="Equation.3">
                    <p:embed/>
                    <p:pic>
                      <p:nvPicPr>
                        <p:cNvPr id="10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" y="65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" name="Line 50"/>
          <p:cNvSpPr>
            <a:spLocks noChangeShapeType="1"/>
          </p:cNvSpPr>
          <p:nvPr/>
        </p:nvSpPr>
        <p:spPr bwMode="auto">
          <a:xfrm flipH="1" flipV="1">
            <a:off x="1089261" y="3675574"/>
            <a:ext cx="1116000" cy="0"/>
          </a:xfrm>
          <a:prstGeom prst="line">
            <a:avLst/>
          </a:prstGeom>
          <a:noFill/>
          <a:ln w="1270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8" name="Line 50"/>
          <p:cNvSpPr>
            <a:spLocks noChangeShapeType="1"/>
          </p:cNvSpPr>
          <p:nvPr/>
        </p:nvSpPr>
        <p:spPr bwMode="auto">
          <a:xfrm rot="5400000" flipH="1" flipV="1">
            <a:off x="1492193" y="3544300"/>
            <a:ext cx="288000" cy="0"/>
          </a:xfrm>
          <a:prstGeom prst="line">
            <a:avLst/>
          </a:prstGeom>
          <a:noFill/>
          <a:ln w="1270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9" name="Line 48"/>
          <p:cNvSpPr>
            <a:spLocks noChangeShapeType="1"/>
          </p:cNvSpPr>
          <p:nvPr/>
        </p:nvSpPr>
        <p:spPr bwMode="auto">
          <a:xfrm flipH="1" flipV="1">
            <a:off x="3521466" y="2623384"/>
            <a:ext cx="1031875" cy="933450"/>
          </a:xfrm>
          <a:prstGeom prst="line">
            <a:avLst/>
          </a:prstGeom>
          <a:noFill/>
          <a:ln w="12700" cmpd="sng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10" name="Group 74"/>
          <p:cNvGrpSpPr>
            <a:grpSpLocks noChangeAspect="1"/>
          </p:cNvGrpSpPr>
          <p:nvPr/>
        </p:nvGrpSpPr>
        <p:grpSpPr bwMode="auto">
          <a:xfrm>
            <a:off x="3418279" y="2270959"/>
            <a:ext cx="454025" cy="665163"/>
            <a:chOff x="0" y="13"/>
            <a:chExt cx="286" cy="419"/>
          </a:xfrm>
        </p:grpSpPr>
        <p:sp>
          <p:nvSpPr>
            <p:cNvPr id="111" name="Line 75"/>
            <p:cNvSpPr>
              <a:spLocks noChangeAspect="1" noChangeShapeType="1"/>
            </p:cNvSpPr>
            <p:nvPr/>
          </p:nvSpPr>
          <p:spPr bwMode="auto">
            <a:xfrm flipH="1" flipV="1">
              <a:off x="0" y="173"/>
              <a:ext cx="286" cy="259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2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3807924"/>
                </p:ext>
              </p:extLst>
            </p:nvPr>
          </p:nvGraphicFramePr>
          <p:xfrm>
            <a:off x="19" y="13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0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108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" y="13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" name="Group 77"/>
          <p:cNvGrpSpPr>
            <a:grpSpLocks noChangeAspect="1"/>
          </p:cNvGrpSpPr>
          <p:nvPr/>
        </p:nvGrpSpPr>
        <p:grpSpPr bwMode="auto">
          <a:xfrm>
            <a:off x="3797691" y="2291597"/>
            <a:ext cx="398464" cy="612776"/>
            <a:chOff x="-21" y="21"/>
            <a:chExt cx="251" cy="386"/>
          </a:xfrm>
        </p:grpSpPr>
        <p:sp>
          <p:nvSpPr>
            <p:cNvPr id="114" name="Line 78"/>
            <p:cNvSpPr>
              <a:spLocks noChangeAspect="1" noChangeShapeType="1"/>
            </p:cNvSpPr>
            <p:nvPr/>
          </p:nvSpPr>
          <p:spPr bwMode="auto">
            <a:xfrm rot="16020000">
              <a:off x="18" y="194"/>
              <a:ext cx="224" cy="201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5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491521"/>
                </p:ext>
              </p:extLst>
            </p:nvPr>
          </p:nvGraphicFramePr>
          <p:xfrm>
            <a:off x="-21" y="21"/>
            <a:ext cx="22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1" name="Equation" r:id="rId14" imgW="203040" imgH="164880" progId="Equation.DSMT4">
                    <p:embed/>
                  </p:oleObj>
                </mc:Choice>
                <mc:Fallback>
                  <p:oleObj name="Equation" r:id="rId14" imgW="203040" imgH="164880" progId="Equation.DSMT4">
                    <p:embed/>
                    <p:pic>
                      <p:nvPicPr>
                        <p:cNvPr id="111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1" y="21"/>
                          <a:ext cx="22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" name="Group 94"/>
          <p:cNvGrpSpPr>
            <a:grpSpLocks/>
          </p:cNvGrpSpPr>
          <p:nvPr/>
        </p:nvGrpSpPr>
        <p:grpSpPr bwMode="auto">
          <a:xfrm>
            <a:off x="6730006" y="1569284"/>
            <a:ext cx="750888" cy="609601"/>
            <a:chOff x="22" y="40"/>
            <a:chExt cx="473" cy="384"/>
          </a:xfrm>
        </p:grpSpPr>
        <p:sp>
          <p:nvSpPr>
            <p:cNvPr id="117" name="Line 95"/>
            <p:cNvSpPr>
              <a:spLocks noChangeAspect="1" noChangeShapeType="1"/>
            </p:cNvSpPr>
            <p:nvPr/>
          </p:nvSpPr>
          <p:spPr bwMode="auto">
            <a:xfrm flipH="1" flipV="1">
              <a:off x="132" y="226"/>
              <a:ext cx="363" cy="198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18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941182"/>
                </p:ext>
              </p:extLst>
            </p:nvPr>
          </p:nvGraphicFramePr>
          <p:xfrm>
            <a:off x="22" y="40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"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118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" y="40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9" name="Group 97"/>
          <p:cNvGrpSpPr>
            <a:grpSpLocks/>
          </p:cNvGrpSpPr>
          <p:nvPr/>
        </p:nvGrpSpPr>
        <p:grpSpPr bwMode="auto">
          <a:xfrm>
            <a:off x="7495181" y="1583575"/>
            <a:ext cx="773113" cy="590549"/>
            <a:chOff x="-12" y="67"/>
            <a:chExt cx="487" cy="372"/>
          </a:xfrm>
        </p:grpSpPr>
        <p:sp>
          <p:nvSpPr>
            <p:cNvPr id="120" name="Line 98"/>
            <p:cNvSpPr>
              <a:spLocks noChangeAspect="1" noChangeShapeType="1"/>
            </p:cNvSpPr>
            <p:nvPr/>
          </p:nvSpPr>
          <p:spPr bwMode="auto">
            <a:xfrm flipV="1">
              <a:off x="-12" y="242"/>
              <a:ext cx="363" cy="197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1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60942"/>
                </p:ext>
              </p:extLst>
            </p:nvPr>
          </p:nvGraphicFramePr>
          <p:xfrm>
            <a:off x="251" y="67"/>
            <a:ext cx="22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Equation" r:id="rId18" imgW="203040" imgH="164880" progId="Equation.DSMT4">
                    <p:embed/>
                  </p:oleObj>
                </mc:Choice>
                <mc:Fallback>
                  <p:oleObj name="Equation" r:id="rId18" imgW="203040" imgH="164880" progId="Equation.DSMT4">
                    <p:embed/>
                    <p:pic>
                      <p:nvPicPr>
                        <p:cNvPr id="121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" y="67"/>
                          <a:ext cx="22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" name="Line 50"/>
          <p:cNvSpPr>
            <a:spLocks noChangeShapeType="1"/>
          </p:cNvSpPr>
          <p:nvPr/>
        </p:nvSpPr>
        <p:spPr bwMode="auto">
          <a:xfrm rot="300000" flipH="1" flipV="1">
            <a:off x="7506230" y="2240782"/>
            <a:ext cx="368670" cy="178520"/>
          </a:xfrm>
          <a:prstGeom prst="line">
            <a:avLst/>
          </a:prstGeom>
          <a:noFill/>
          <a:ln w="1270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3" name="Line 50"/>
          <p:cNvSpPr>
            <a:spLocks noChangeShapeType="1"/>
          </p:cNvSpPr>
          <p:nvPr/>
        </p:nvSpPr>
        <p:spPr bwMode="auto">
          <a:xfrm rot="-240000" flipV="1">
            <a:off x="7130666" y="2241644"/>
            <a:ext cx="333915" cy="178520"/>
          </a:xfrm>
          <a:prstGeom prst="line">
            <a:avLst/>
          </a:prstGeom>
          <a:noFill/>
          <a:ln w="1270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4" name="Line 50"/>
          <p:cNvSpPr>
            <a:spLocks noChangeShapeType="1"/>
          </p:cNvSpPr>
          <p:nvPr/>
        </p:nvSpPr>
        <p:spPr bwMode="auto">
          <a:xfrm flipH="1" flipV="1">
            <a:off x="1480395" y="4604584"/>
            <a:ext cx="180975" cy="431800"/>
          </a:xfrm>
          <a:prstGeom prst="line">
            <a:avLst/>
          </a:prstGeom>
          <a:noFill/>
          <a:ln w="1270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25" name="Group 53"/>
          <p:cNvGrpSpPr>
            <a:grpSpLocks/>
          </p:cNvGrpSpPr>
          <p:nvPr/>
        </p:nvGrpSpPr>
        <p:grpSpPr bwMode="auto">
          <a:xfrm>
            <a:off x="1186708" y="3757216"/>
            <a:ext cx="371475" cy="800100"/>
            <a:chOff x="24" y="28"/>
            <a:chExt cx="234" cy="504"/>
          </a:xfrm>
        </p:grpSpPr>
        <p:sp>
          <p:nvSpPr>
            <p:cNvPr id="126" name="Line 54"/>
            <p:cNvSpPr>
              <a:spLocks noChangeAspect="1" noChangeShapeType="1"/>
            </p:cNvSpPr>
            <p:nvPr/>
          </p:nvSpPr>
          <p:spPr bwMode="auto">
            <a:xfrm flipH="1" flipV="1">
              <a:off x="24" y="166"/>
              <a:ext cx="159" cy="366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27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064258"/>
                </p:ext>
              </p:extLst>
            </p:nvPr>
          </p:nvGraphicFramePr>
          <p:xfrm>
            <a:off x="76" y="28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20" imgW="164880" imgH="164880" progId="Equation.DSMT4">
                    <p:embed/>
                  </p:oleObj>
                </mc:Choice>
                <mc:Fallback>
                  <p:oleObj name="Equation" r:id="rId20" imgW="164880" imgH="164880" progId="Equation.DSMT4">
                    <p:embed/>
                    <p:pic>
                      <p:nvPicPr>
                        <p:cNvPr id="129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" y="28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Group 56"/>
          <p:cNvGrpSpPr>
            <a:grpSpLocks/>
          </p:cNvGrpSpPr>
          <p:nvPr/>
        </p:nvGrpSpPr>
        <p:grpSpPr bwMode="auto">
          <a:xfrm>
            <a:off x="1480395" y="4174372"/>
            <a:ext cx="827088" cy="409575"/>
            <a:chOff x="0" y="-12"/>
            <a:chExt cx="521" cy="258"/>
          </a:xfrm>
        </p:grpSpPr>
        <p:sp>
          <p:nvSpPr>
            <p:cNvPr id="129" name="Line 57"/>
            <p:cNvSpPr>
              <a:spLocks noChangeShapeType="1"/>
            </p:cNvSpPr>
            <p:nvPr/>
          </p:nvSpPr>
          <p:spPr bwMode="auto">
            <a:xfrm>
              <a:off x="0" y="246"/>
              <a:ext cx="431" cy="0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0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211512"/>
                </p:ext>
              </p:extLst>
            </p:nvPr>
          </p:nvGraphicFramePr>
          <p:xfrm>
            <a:off x="297" y="-12"/>
            <a:ext cx="22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" name="Equation" r:id="rId22" imgW="203040" imgH="164880" progId="Equation.DSMT4">
                    <p:embed/>
                  </p:oleObj>
                </mc:Choice>
                <mc:Fallback>
                  <p:oleObj name="Equation" r:id="rId22" imgW="203040" imgH="164880" progId="Equation.DSMT4">
                    <p:embed/>
                    <p:pic>
                      <p:nvPicPr>
                        <p:cNvPr id="132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" y="-12"/>
                          <a:ext cx="22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" name="Line 50"/>
          <p:cNvSpPr>
            <a:spLocks noChangeShapeType="1"/>
          </p:cNvSpPr>
          <p:nvPr/>
        </p:nvSpPr>
        <p:spPr bwMode="auto">
          <a:xfrm flipH="1" flipV="1">
            <a:off x="967693" y="4581128"/>
            <a:ext cx="559034" cy="0"/>
          </a:xfrm>
          <a:prstGeom prst="line">
            <a:avLst/>
          </a:prstGeom>
          <a:noFill/>
          <a:ln w="1270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32" name="Group 44"/>
          <p:cNvGrpSpPr>
            <a:grpSpLocks/>
          </p:cNvGrpSpPr>
          <p:nvPr/>
        </p:nvGrpSpPr>
        <p:grpSpPr bwMode="auto">
          <a:xfrm>
            <a:off x="3763051" y="4362780"/>
            <a:ext cx="441324" cy="871537"/>
            <a:chOff x="0" y="-10"/>
            <a:chExt cx="278" cy="549"/>
          </a:xfrm>
        </p:grpSpPr>
        <p:sp>
          <p:nvSpPr>
            <p:cNvPr id="133" name="Oval 45"/>
            <p:cNvSpPr>
              <a:spLocks noChangeArrowheads="1"/>
            </p:cNvSpPr>
            <p:nvPr/>
          </p:nvSpPr>
          <p:spPr bwMode="auto">
            <a:xfrm>
              <a:off x="0" y="493"/>
              <a:ext cx="46" cy="46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rgbClr val="390EF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46"/>
            <p:cNvSpPr>
              <a:spLocks noChangeShapeType="1"/>
            </p:cNvSpPr>
            <p:nvPr/>
          </p:nvSpPr>
          <p:spPr bwMode="auto">
            <a:xfrm flipV="1">
              <a:off x="25" y="113"/>
              <a:ext cx="0" cy="386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5" name="Object 47"/>
            <p:cNvGraphicFramePr>
              <a:graphicFrameLocks noChangeAspect="1"/>
            </p:cNvGraphicFramePr>
            <p:nvPr/>
          </p:nvGraphicFramePr>
          <p:xfrm>
            <a:off x="96" y="-10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6" name="公式" r:id="rId24" imgW="164880" imgH="164880" progId="Equation.3">
                    <p:embed/>
                  </p:oleObj>
                </mc:Choice>
                <mc:Fallback>
                  <p:oleObj name="公式" r:id="rId24" imgW="164880" imgH="164880" progId="Equation.3">
                    <p:embed/>
                    <p:pic>
                      <p:nvPicPr>
                        <p:cNvPr id="125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-10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" name="Line 50"/>
          <p:cNvSpPr>
            <a:spLocks noChangeShapeType="1"/>
          </p:cNvSpPr>
          <p:nvPr/>
        </p:nvSpPr>
        <p:spPr bwMode="auto">
          <a:xfrm rot="5400000" flipH="1" flipV="1">
            <a:off x="3693365" y="5314917"/>
            <a:ext cx="216000" cy="0"/>
          </a:xfrm>
          <a:prstGeom prst="line">
            <a:avLst/>
          </a:prstGeom>
          <a:noFill/>
          <a:ln w="12700" cmpd="sng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37" name="Group 66"/>
          <p:cNvGrpSpPr>
            <a:grpSpLocks/>
          </p:cNvGrpSpPr>
          <p:nvPr/>
        </p:nvGrpSpPr>
        <p:grpSpPr bwMode="auto">
          <a:xfrm>
            <a:off x="6516216" y="4918909"/>
            <a:ext cx="588962" cy="352425"/>
            <a:chOff x="0" y="28"/>
            <a:chExt cx="371" cy="222"/>
          </a:xfrm>
        </p:grpSpPr>
        <p:sp>
          <p:nvSpPr>
            <p:cNvPr id="138" name="Oval 67"/>
            <p:cNvSpPr>
              <a:spLocks noChangeArrowheads="1"/>
            </p:cNvSpPr>
            <p:nvPr/>
          </p:nvSpPr>
          <p:spPr bwMode="auto">
            <a:xfrm>
              <a:off x="326" y="205"/>
              <a:ext cx="45" cy="45"/>
            </a:xfrm>
            <a:prstGeom prst="ellipse">
              <a:avLst/>
            </a:prstGeom>
            <a:solidFill>
              <a:schemeClr val="tx2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68"/>
            <p:cNvSpPr>
              <a:spLocks noChangeShapeType="1"/>
            </p:cNvSpPr>
            <p:nvPr/>
          </p:nvSpPr>
          <p:spPr bwMode="auto">
            <a:xfrm>
              <a:off x="8" y="230"/>
              <a:ext cx="317" cy="0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 type="arrow" w="med" len="med"/>
              <a:tailEnd type="none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Oval 69"/>
            <p:cNvSpPr>
              <a:spLocks noChangeArrowheads="1"/>
            </p:cNvSpPr>
            <p:nvPr/>
          </p:nvSpPr>
          <p:spPr bwMode="auto">
            <a:xfrm>
              <a:off x="328" y="199"/>
              <a:ext cx="43" cy="42"/>
            </a:xfrm>
            <a:prstGeom prst="ellipse">
              <a:avLst/>
            </a:prstGeom>
            <a:solidFill>
              <a:srgbClr val="FF0000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2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858603"/>
                </p:ext>
              </p:extLst>
            </p:nvPr>
          </p:nvGraphicFramePr>
          <p:xfrm>
            <a:off x="0" y="28"/>
            <a:ext cx="18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7" name="Equation" r:id="rId26" imgW="164880" imgH="164880" progId="Equation.DSMT4">
                    <p:embed/>
                  </p:oleObj>
                </mc:Choice>
                <mc:Fallback>
                  <p:oleObj name="Equation" r:id="rId26" imgW="164880" imgH="164880" progId="Equation.DSMT4">
                    <p:embed/>
                    <p:pic>
                      <p:nvPicPr>
                        <p:cNvPr id="144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8"/>
                          <a:ext cx="182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" name="Group 71"/>
          <p:cNvGrpSpPr>
            <a:grpSpLocks/>
          </p:cNvGrpSpPr>
          <p:nvPr/>
        </p:nvGrpSpPr>
        <p:grpSpPr bwMode="auto">
          <a:xfrm>
            <a:off x="7098828" y="4580771"/>
            <a:ext cx="503238" cy="644525"/>
            <a:chOff x="0" y="85"/>
            <a:chExt cx="317" cy="406"/>
          </a:xfrm>
        </p:grpSpPr>
        <p:sp>
          <p:nvSpPr>
            <p:cNvPr id="145" name="Line 72"/>
            <p:cNvSpPr>
              <a:spLocks noChangeShapeType="1"/>
            </p:cNvSpPr>
            <p:nvPr/>
          </p:nvSpPr>
          <p:spPr bwMode="auto">
            <a:xfrm rot="120000" flipV="1">
              <a:off x="0" y="240"/>
              <a:ext cx="317" cy="251"/>
            </a:xfrm>
            <a:prstGeom prst="line">
              <a:avLst/>
            </a:prstGeom>
            <a:noFill/>
            <a:ln w="31750" cmpd="sng">
              <a:solidFill>
                <a:srgbClr val="0000FF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6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275697"/>
                </p:ext>
              </p:extLst>
            </p:nvPr>
          </p:nvGraphicFramePr>
          <p:xfrm>
            <a:off x="64" y="85"/>
            <a:ext cx="22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28" imgW="203040" imgH="164880" progId="Equation.DSMT4">
                    <p:embed/>
                  </p:oleObj>
                </mc:Choice>
                <mc:Fallback>
                  <p:oleObj name="Equation" r:id="rId28" imgW="203040" imgH="164880" progId="Equation.DSMT4">
                    <p:embed/>
                    <p:pic>
                      <p:nvPicPr>
                        <p:cNvPr id="147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" y="85"/>
                          <a:ext cx="22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26A1B8B2-73F4-47B2-869A-F013A94F19F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0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37703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668"/>
    </mc:Choice>
    <mc:Fallback>
      <p:transition spd="slow" advTm="13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07" grpId="0" animBg="1"/>
      <p:bldP spid="108" grpId="0" animBg="1"/>
      <p:bldP spid="109" grpId="0" animBg="1"/>
      <p:bldP spid="122" grpId="0" animBg="1"/>
      <p:bldP spid="123" grpId="0" animBg="1"/>
      <p:bldP spid="124" grpId="0" animBg="1"/>
      <p:bldP spid="131" grpId="0" animBg="1"/>
      <p:bldP spid="1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2"/>
          <p:cNvSpPr>
            <a:spLocks/>
          </p:cNvSpPr>
          <p:nvPr/>
        </p:nvSpPr>
        <p:spPr bwMode="auto">
          <a:xfrm>
            <a:off x="527051" y="1970351"/>
            <a:ext cx="2100734" cy="504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lvl="1" indent="-342900"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Char char="•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实验原理：</a:t>
            </a:r>
            <a:endParaRPr lang="en-US" altLang="zh-CN" sz="2000" b="1" dirty="0">
              <a:latin typeface="Times New Roman" panose="02020603050405020304" pitchFamily="18" charset="0"/>
              <a:ea typeface="华文新魏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占位符 2"/>
          <p:cNvSpPr>
            <a:spLocks/>
          </p:cNvSpPr>
          <p:nvPr/>
        </p:nvSpPr>
        <p:spPr bwMode="auto">
          <a:xfrm>
            <a:off x="539552" y="3280555"/>
            <a:ext cx="2088233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342900" indent="-3429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</a:pPr>
            <a:r>
              <a:rPr lang="zh-CN" altLang="en-US" sz="20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实验步骤：</a:t>
            </a:r>
            <a:endParaRPr lang="en-US" altLang="zh-CN" sz="20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文本占位符 2"/>
          <p:cNvSpPr>
            <a:spLocks/>
          </p:cNvSpPr>
          <p:nvPr/>
        </p:nvSpPr>
        <p:spPr bwMode="auto">
          <a:xfrm>
            <a:off x="672033" y="3738151"/>
            <a:ext cx="4548039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竖直悬挂弹簧，待静止，测原长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6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文本占位符 2"/>
          <p:cNvSpPr>
            <a:spLocks/>
          </p:cNvSpPr>
          <p:nvPr/>
        </p:nvSpPr>
        <p:spPr bwMode="auto">
          <a:xfrm>
            <a:off x="672033" y="4605274"/>
            <a:ext cx="2747839" cy="49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测弹簧伸长量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文本占位符 2"/>
          <p:cNvSpPr>
            <a:spLocks/>
          </p:cNvSpPr>
          <p:nvPr/>
        </p:nvSpPr>
        <p:spPr bwMode="auto">
          <a:xfrm>
            <a:off x="672033" y="5037322"/>
            <a:ext cx="440402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纵坐标，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横坐标，描点；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文本占位符 2"/>
          <p:cNvSpPr>
            <a:spLocks/>
          </p:cNvSpPr>
          <p:nvPr/>
        </p:nvSpPr>
        <p:spPr bwMode="auto">
          <a:xfrm>
            <a:off x="672033" y="5469370"/>
            <a:ext cx="3755951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曲线拟合，得到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像。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文本占位符 2"/>
          <p:cNvSpPr>
            <a:spLocks/>
          </p:cNvSpPr>
          <p:nvPr/>
        </p:nvSpPr>
        <p:spPr bwMode="auto">
          <a:xfrm>
            <a:off x="899592" y="2402050"/>
            <a:ext cx="2952328" cy="810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defRPr/>
            </a:pPr>
            <a:r>
              <a: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弹簧弹力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→ 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mg</a:t>
            </a:r>
            <a:r>
              <a:rPr lang="en-US" altLang="zh-CN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</a:t>
            </a:r>
          </a:p>
          <a:p>
            <a:pPr marL="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defRPr/>
            </a:pPr>
            <a:r>
              <a: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弹簧形变量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→ 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– 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1600" b="1" baseline="-25000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1600" b="1" dirty="0">
                <a:latin typeface="Times New Roman" panose="02020603050405020304" pitchFamily="18" charset="0"/>
                <a:ea typeface="楷体" pitchFamily="49" charset="-122"/>
                <a:cs typeface="Times New Roman" panose="02020603050405020304" pitchFamily="18" charset="0"/>
              </a:rPr>
              <a:t> </a:t>
            </a:r>
            <a:endParaRPr lang="en-US" altLang="zh-CN" sz="1600" b="1" dirty="0">
              <a:latin typeface="Times New Roman" panose="02020603050405020304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Box 35"/>
          <p:cNvSpPr txBox="1">
            <a:spLocks noChangeArrowheads="1"/>
          </p:cNvSpPr>
          <p:nvPr/>
        </p:nvSpPr>
        <p:spPr bwMode="auto">
          <a:xfrm>
            <a:off x="1660600" y="5939988"/>
            <a:ext cx="3115932" cy="338554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：刻度尺读数的规范性！</a:t>
            </a:r>
          </a:p>
        </p:txBody>
      </p:sp>
      <p:pic>
        <p:nvPicPr>
          <p:cNvPr id="14" name="图片 13">
            <a:hlinkClick r:id="rId7" action="ppaction://hlinkfile"/>
          </p:cNvPr>
          <p:cNvPicPr/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396" y="1068708"/>
            <a:ext cx="1648172" cy="2340325"/>
          </a:xfrm>
          <a:prstGeom prst="rect">
            <a:avLst/>
          </a:prstGeom>
        </p:spPr>
      </p:pic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16072"/>
              </p:ext>
            </p:extLst>
          </p:nvPr>
        </p:nvGraphicFramePr>
        <p:xfrm>
          <a:off x="2375756" y="1292564"/>
          <a:ext cx="772798" cy="30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1292564"/>
                        <a:ext cx="772798" cy="30162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9"/>
          <p:cNvSpPr>
            <a:spLocks noChangeArrowheads="1"/>
          </p:cNvSpPr>
          <p:nvPr/>
        </p:nvSpPr>
        <p:spPr bwMode="auto">
          <a:xfrm>
            <a:off x="2707384" y="1664663"/>
            <a:ext cx="1512000" cy="612000"/>
          </a:xfrm>
          <a:prstGeom prst="wedgeRoundRectCallout">
            <a:avLst>
              <a:gd name="adj1" fmla="val -34694"/>
              <a:gd name="adj2" fmla="val -66933"/>
              <a:gd name="adj3" fmla="val 1666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弹簧劲度系数</a:t>
            </a:r>
            <a:endParaRPr lang="zh-CN" altLang="zh-CN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828918" y="1969095"/>
            <a:ext cx="13292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SI unit</a:t>
            </a:r>
            <a:r>
              <a:rPr lang="zh-CN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) </a:t>
            </a:r>
            <a:endParaRPr lang="zh-CN" altLang="zh-CN" sz="1400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426320" y="398019"/>
            <a:ext cx="4073672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5. </a:t>
            </a:r>
            <a:r>
              <a:rPr lang="zh-CN" altLang="en-US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胡克定律 </a:t>
            </a:r>
            <a:r>
              <a:rPr lang="en-US" altLang="zh-CN" sz="2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Hooke’s Law)</a:t>
            </a:r>
            <a:endParaRPr lang="zh-CN" altLang="en-US" sz="2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26" name="图表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72868"/>
              </p:ext>
            </p:extLst>
          </p:nvPr>
        </p:nvGraphicFramePr>
        <p:xfrm>
          <a:off x="5508105" y="3691821"/>
          <a:ext cx="3240360" cy="26910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8" name="文本占位符 2"/>
          <p:cNvSpPr>
            <a:spLocks/>
          </p:cNvSpPr>
          <p:nvPr/>
        </p:nvSpPr>
        <p:spPr bwMode="auto">
          <a:xfrm>
            <a:off x="672033" y="4173226"/>
            <a:ext cx="5196111" cy="468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>
              <a:lnSpc>
                <a:spcPct val="100000"/>
              </a:lnSpc>
              <a:spcBef>
                <a:spcPct val="20000"/>
              </a:spcBef>
              <a:buClr>
                <a:schemeClr val="hlink"/>
              </a:buClr>
              <a:buFont typeface="Arial" panose="020B0604020202020204" pitchFamily="34" charset="0"/>
              <a:buNone/>
            </a:pP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依次挂五个钩码，待静止，测弹簧长度</a:t>
            </a:r>
            <a:r>
              <a:rPr lang="en-US" altLang="zh-CN" sz="16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；</a:t>
            </a:r>
            <a:endPara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078" name="Picture 6" descr="https://timgsa.baidu.com/timg?image&amp;quality=80&amp;size=b9999_10000&amp;sec=1573120233009&amp;di=7255e225bd440072b2ce5fb433e64f43&amp;imgtype=0&amp;src=http%3A%2F%2F5b0988e595225.cdn.sohucs.com%2Fq_70%2Cc_zoom%2Cw_640%2Fimages%2F20181012%2F1ea2b162ab5e464c8dd8a1bb32232fd3.jpe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2235" y="1127904"/>
            <a:ext cx="3240000" cy="2151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4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E93FB7EE-1E26-491B-8953-327F17CAC8E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490640" y="1197360"/>
              <a:ext cx="4313160" cy="50504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E93FB7EE-1E26-491B-8953-327F17CAC8E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481280" y="1188000"/>
                <a:ext cx="4331880" cy="506916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C599820F-9C3C-4C04-B601-7752730CAF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68287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6368"/>
    </mc:Choice>
    <mc:Fallback>
      <p:transition spd="slow" advTm="5063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4" grpId="0"/>
      <p:bldP spid="6" grpId="0"/>
      <p:bldP spid="7" grpId="0"/>
      <p:bldP spid="9" grpId="0"/>
      <p:bldP spid="10" grpId="0"/>
      <p:bldP spid="11" grpId="0"/>
      <p:bldP spid="12" grpId="0"/>
      <p:bldP spid="13" grpId="0" animBg="1"/>
      <p:bldP spid="23" grpId="0" animBg="1"/>
      <p:bldP spid="24" grpId="0"/>
      <p:bldP spid="25" grpId="0" animBg="1"/>
      <p:bldGraphic spid="26" grpId="0">
        <p:bldAsOne/>
      </p:bldGraphic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86850" y="692696"/>
            <a:ext cx="7945590" cy="5293757"/>
          </a:xfrm>
          <a:prstGeom prst="rect">
            <a:avLst/>
          </a:prstGeom>
          <a:noFill/>
          <a:ln w="12700" cap="flat" cmpd="sng">
            <a:solidFill>
              <a:srgbClr val="00B0F0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】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利用弹簧可以测量物体的重力。将劲度系数为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弹簧上端固定在铁架台的横梁上。弹簧下端不挂物体时，测得弹簧的长度为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将待测物体挂在弹簧下端，如下图所示。待物体静止时测得弹簧的长度为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测量中弹簧始终在弹性限度内，则待测物体的重力大小为（     ）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30000"/>
              </a:lnSpc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x</a:t>
            </a:r>
            <a:r>
              <a:rPr lang="en-US" altLang="zh-CN" sz="26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</a:p>
          <a:p>
            <a:pPr marL="514350" indent="-514350" algn="just">
              <a:lnSpc>
                <a:spcPct val="130000"/>
              </a:lnSpc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 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x</a:t>
            </a:r>
            <a:r>
              <a:rPr lang="en-US" altLang="zh-CN" sz="26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en-US" altLang="zh-CN" sz="2600" b="1" i="1" baseline="-25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lnSpc>
                <a:spcPct val="130000"/>
              </a:lnSpc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 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</a:p>
          <a:p>
            <a:pPr marL="514350" indent="-514350" algn="just">
              <a:lnSpc>
                <a:spcPct val="130000"/>
              </a:lnSpc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 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x</a:t>
            </a:r>
            <a:r>
              <a:rPr lang="en-US" altLang="zh-CN" sz="26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zh-CN" altLang="en-US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628726" y="3326348"/>
            <a:ext cx="71913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6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505916" y="3501008"/>
            <a:ext cx="1634566" cy="1943894"/>
            <a:chOff x="4254618" y="3464061"/>
            <a:chExt cx="1634566" cy="1943894"/>
          </a:xfrm>
        </p:grpSpPr>
        <p:grpSp>
          <p:nvGrpSpPr>
            <p:cNvPr id="7" name="组合 6"/>
            <p:cNvGrpSpPr/>
            <p:nvPr/>
          </p:nvGrpSpPr>
          <p:grpSpPr>
            <a:xfrm>
              <a:off x="4254618" y="3464061"/>
              <a:ext cx="1634566" cy="1943894"/>
              <a:chOff x="5817586" y="2421681"/>
              <a:chExt cx="1634566" cy="1943894"/>
            </a:xfrm>
          </p:grpSpPr>
          <p:sp>
            <p:nvSpPr>
              <p:cNvPr id="9" name="Line 11"/>
              <p:cNvSpPr>
                <a:spLocks noChangeShapeType="1"/>
              </p:cNvSpPr>
              <p:nvPr/>
            </p:nvSpPr>
            <p:spPr bwMode="auto">
              <a:xfrm>
                <a:off x="5940152" y="4256038"/>
                <a:ext cx="1512000" cy="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" name="Group 12"/>
              <p:cNvGrpSpPr>
                <a:grpSpLocks/>
              </p:cNvGrpSpPr>
              <p:nvPr/>
            </p:nvGrpSpPr>
            <p:grpSpPr bwMode="auto">
              <a:xfrm>
                <a:off x="6660232" y="2565350"/>
                <a:ext cx="215900" cy="1800225"/>
                <a:chOff x="0" y="0"/>
                <a:chExt cx="136" cy="1134"/>
              </a:xfrm>
            </p:grpSpPr>
            <p:sp>
              <p:nvSpPr>
                <p:cNvPr id="16" name="未知"/>
                <p:cNvSpPr>
                  <a:spLocks/>
                </p:cNvSpPr>
                <p:nvPr/>
              </p:nvSpPr>
              <p:spPr bwMode="auto">
                <a:xfrm rot="5400000">
                  <a:off x="-431" y="431"/>
                  <a:ext cx="998" cy="136"/>
                </a:xfrm>
                <a:custGeom>
                  <a:avLst/>
                  <a:gdLst/>
                  <a:ahLst/>
                  <a:cxnLst>
                    <a:cxn ang="0">
                      <a:pos x="0" y="140"/>
                    </a:cxn>
                    <a:cxn ang="0">
                      <a:pos x="80" y="0"/>
                    </a:cxn>
                    <a:cxn ang="0">
                      <a:pos x="160" y="280"/>
                    </a:cxn>
                    <a:cxn ang="0">
                      <a:pos x="240" y="0"/>
                    </a:cxn>
                    <a:cxn ang="0">
                      <a:pos x="320" y="280"/>
                    </a:cxn>
                    <a:cxn ang="0">
                      <a:pos x="400" y="0"/>
                    </a:cxn>
                    <a:cxn ang="0">
                      <a:pos x="480" y="280"/>
                    </a:cxn>
                    <a:cxn ang="0">
                      <a:pos x="560" y="0"/>
                    </a:cxn>
                    <a:cxn ang="0">
                      <a:pos x="640" y="280"/>
                    </a:cxn>
                    <a:cxn ang="0">
                      <a:pos x="720" y="0"/>
                    </a:cxn>
                    <a:cxn ang="0">
                      <a:pos x="800" y="280"/>
                    </a:cxn>
                    <a:cxn ang="0">
                      <a:pos x="880" y="0"/>
                    </a:cxn>
                    <a:cxn ang="0">
                      <a:pos x="960" y="280"/>
                    </a:cxn>
                    <a:cxn ang="0">
                      <a:pos x="1040" y="0"/>
                    </a:cxn>
                    <a:cxn ang="0">
                      <a:pos x="1120" y="280"/>
                    </a:cxn>
                    <a:cxn ang="0">
                      <a:pos x="1200" y="0"/>
                    </a:cxn>
                    <a:cxn ang="0">
                      <a:pos x="1280" y="280"/>
                    </a:cxn>
                    <a:cxn ang="0">
                      <a:pos x="1360" y="0"/>
                    </a:cxn>
                    <a:cxn ang="0">
                      <a:pos x="1440" y="280"/>
                    </a:cxn>
                    <a:cxn ang="0">
                      <a:pos x="1520" y="0"/>
                    </a:cxn>
                    <a:cxn ang="0">
                      <a:pos x="1600" y="280"/>
                    </a:cxn>
                    <a:cxn ang="0">
                      <a:pos x="1680" y="140"/>
                    </a:cxn>
                  </a:cxnLst>
                  <a:rect l="0" t="0" r="r" b="b"/>
                  <a:pathLst>
                    <a:path w="1680" h="280">
                      <a:moveTo>
                        <a:pt x="0" y="140"/>
                      </a:moveTo>
                      <a:lnTo>
                        <a:pt x="80" y="0"/>
                      </a:lnTo>
                      <a:lnTo>
                        <a:pt x="160" y="280"/>
                      </a:lnTo>
                      <a:lnTo>
                        <a:pt x="240" y="0"/>
                      </a:lnTo>
                      <a:lnTo>
                        <a:pt x="320" y="280"/>
                      </a:lnTo>
                      <a:lnTo>
                        <a:pt x="400" y="0"/>
                      </a:lnTo>
                      <a:lnTo>
                        <a:pt x="480" y="280"/>
                      </a:lnTo>
                      <a:lnTo>
                        <a:pt x="560" y="0"/>
                      </a:lnTo>
                      <a:lnTo>
                        <a:pt x="640" y="280"/>
                      </a:lnTo>
                      <a:lnTo>
                        <a:pt x="720" y="0"/>
                      </a:lnTo>
                      <a:lnTo>
                        <a:pt x="800" y="280"/>
                      </a:lnTo>
                      <a:lnTo>
                        <a:pt x="880" y="0"/>
                      </a:lnTo>
                      <a:lnTo>
                        <a:pt x="960" y="280"/>
                      </a:lnTo>
                      <a:lnTo>
                        <a:pt x="1040" y="0"/>
                      </a:lnTo>
                      <a:lnTo>
                        <a:pt x="1120" y="280"/>
                      </a:lnTo>
                      <a:lnTo>
                        <a:pt x="1200" y="0"/>
                      </a:lnTo>
                      <a:lnTo>
                        <a:pt x="1280" y="280"/>
                      </a:lnTo>
                      <a:lnTo>
                        <a:pt x="1360" y="0"/>
                      </a:lnTo>
                      <a:lnTo>
                        <a:pt x="1440" y="280"/>
                      </a:lnTo>
                      <a:lnTo>
                        <a:pt x="1520" y="0"/>
                      </a:lnTo>
                      <a:lnTo>
                        <a:pt x="1600" y="280"/>
                      </a:lnTo>
                      <a:lnTo>
                        <a:pt x="1680" y="140"/>
                      </a:lnTo>
                    </a:path>
                  </a:pathLst>
                </a:custGeom>
                <a:noFill/>
                <a:ln w="19050" cap="flat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Oval 14"/>
                <p:cNvSpPr>
                  <a:spLocks noChangeArrowheads="1"/>
                </p:cNvSpPr>
                <p:nvPr/>
              </p:nvSpPr>
              <p:spPr bwMode="auto">
                <a:xfrm>
                  <a:off x="0" y="998"/>
                  <a:ext cx="136" cy="136"/>
                </a:xfrm>
                <a:prstGeom prst="ellipse">
                  <a:avLst/>
                </a:prstGeom>
                <a:solidFill>
                  <a:srgbClr val="00B0F0"/>
                </a:solidFill>
                <a:ln w="19050" cap="flat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1" name="TextBox 55"/>
              <p:cNvSpPr txBox="1"/>
              <p:nvPr/>
            </p:nvSpPr>
            <p:spPr>
              <a:xfrm>
                <a:off x="5817586" y="2879030"/>
                <a:ext cx="5281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zh-CN" altLang="en-US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6"/>
              <p:cNvSpPr>
                <a:spLocks noChangeShapeType="1"/>
              </p:cNvSpPr>
              <p:nvPr/>
            </p:nvSpPr>
            <p:spPr bwMode="auto">
              <a:xfrm>
                <a:off x="6008414" y="3743276"/>
                <a:ext cx="540000" cy="0"/>
              </a:xfrm>
              <a:prstGeom prst="line">
                <a:avLst/>
              </a:pr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未知"/>
              <p:cNvSpPr>
                <a:spLocks/>
              </p:cNvSpPr>
              <p:nvPr/>
            </p:nvSpPr>
            <p:spPr bwMode="auto">
              <a:xfrm rot="5400000">
                <a:off x="5721076" y="3059063"/>
                <a:ext cx="1190625" cy="177800"/>
              </a:xfrm>
              <a:custGeom>
                <a:avLst/>
                <a:gdLst/>
                <a:ahLst/>
                <a:cxnLst>
                  <a:cxn ang="0">
                    <a:pos x="0" y="140"/>
                  </a:cxn>
                  <a:cxn ang="0">
                    <a:pos x="80" y="0"/>
                  </a:cxn>
                  <a:cxn ang="0">
                    <a:pos x="160" y="280"/>
                  </a:cxn>
                  <a:cxn ang="0">
                    <a:pos x="240" y="0"/>
                  </a:cxn>
                  <a:cxn ang="0">
                    <a:pos x="320" y="280"/>
                  </a:cxn>
                  <a:cxn ang="0">
                    <a:pos x="400" y="0"/>
                  </a:cxn>
                  <a:cxn ang="0">
                    <a:pos x="480" y="280"/>
                  </a:cxn>
                  <a:cxn ang="0">
                    <a:pos x="560" y="0"/>
                  </a:cxn>
                  <a:cxn ang="0">
                    <a:pos x="640" y="280"/>
                  </a:cxn>
                  <a:cxn ang="0">
                    <a:pos x="720" y="0"/>
                  </a:cxn>
                  <a:cxn ang="0">
                    <a:pos x="800" y="280"/>
                  </a:cxn>
                  <a:cxn ang="0">
                    <a:pos x="880" y="0"/>
                  </a:cxn>
                  <a:cxn ang="0">
                    <a:pos x="960" y="280"/>
                  </a:cxn>
                  <a:cxn ang="0">
                    <a:pos x="1040" y="0"/>
                  </a:cxn>
                  <a:cxn ang="0">
                    <a:pos x="1120" y="280"/>
                  </a:cxn>
                  <a:cxn ang="0">
                    <a:pos x="1200" y="0"/>
                  </a:cxn>
                  <a:cxn ang="0">
                    <a:pos x="1280" y="280"/>
                  </a:cxn>
                  <a:cxn ang="0">
                    <a:pos x="1360" y="0"/>
                  </a:cxn>
                  <a:cxn ang="0">
                    <a:pos x="1440" y="280"/>
                  </a:cxn>
                  <a:cxn ang="0">
                    <a:pos x="1520" y="0"/>
                  </a:cxn>
                  <a:cxn ang="0">
                    <a:pos x="1600" y="280"/>
                  </a:cxn>
                  <a:cxn ang="0">
                    <a:pos x="1680" y="140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Rectangle 9" descr="宽上对角线"/>
              <p:cNvSpPr>
                <a:spLocks noChangeArrowheads="1"/>
              </p:cNvSpPr>
              <p:nvPr/>
            </p:nvSpPr>
            <p:spPr bwMode="auto">
              <a:xfrm rot="5400000">
                <a:off x="6565671" y="1827913"/>
                <a:ext cx="144463" cy="1332000"/>
              </a:xfrm>
              <a:prstGeom prst="rect">
                <a:avLst/>
              </a:prstGeom>
              <a:blipFill dpi="0" rotWithShape="0">
                <a:blip r:embed="rId6" cstate="print"/>
                <a:srcRect/>
                <a:tile tx="0" ty="0" sx="100000" sy="100000" flip="none" algn="tl"/>
              </a:blipFill>
              <a:ln w="9525" cap="flat" cmpd="sng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V="1">
                <a:off x="5983014" y="2559001"/>
                <a:ext cx="1332000" cy="6350"/>
              </a:xfrm>
              <a:prstGeom prst="line">
                <a:avLst/>
              </a:prstGeom>
              <a:noFill/>
              <a:ln w="19050" cap="flat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TextBox 67"/>
            <p:cNvSpPr txBox="1"/>
            <p:nvPr/>
          </p:nvSpPr>
          <p:spPr>
            <a:xfrm>
              <a:off x="5334617" y="4157563"/>
              <a:ext cx="5281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450447" y="5346534"/>
            <a:ext cx="793961" cy="668218"/>
            <a:chOff x="5199149" y="5309587"/>
            <a:chExt cx="793961" cy="668218"/>
          </a:xfrm>
        </p:grpSpPr>
        <p:sp>
          <p:nvSpPr>
            <p:cNvPr id="19" name="Line 28"/>
            <p:cNvSpPr>
              <a:spLocks noChangeShapeType="1"/>
            </p:cNvSpPr>
            <p:nvPr/>
          </p:nvSpPr>
          <p:spPr bwMode="auto">
            <a:xfrm>
              <a:off x="5199149" y="5309587"/>
              <a:ext cx="0" cy="504825"/>
            </a:xfrm>
            <a:prstGeom prst="line">
              <a:avLst/>
            </a:prstGeom>
            <a:noFill/>
            <a:ln w="25400" cap="flat" cmpd="sng">
              <a:solidFill>
                <a:srgbClr val="0000FF"/>
              </a:solidFill>
              <a:round/>
              <a:headEnd type="oval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TextBox 69"/>
            <p:cNvSpPr txBox="1"/>
            <p:nvPr/>
          </p:nvSpPr>
          <p:spPr>
            <a:xfrm>
              <a:off x="5232686" y="5516140"/>
              <a:ext cx="7604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456512" y="4648149"/>
            <a:ext cx="541179" cy="694785"/>
            <a:chOff x="5205214" y="4611202"/>
            <a:chExt cx="541179" cy="694785"/>
          </a:xfrm>
        </p:grpSpPr>
        <p:sp>
          <p:nvSpPr>
            <p:cNvPr id="22" name="Line 28"/>
            <p:cNvSpPr>
              <a:spLocks noChangeShapeType="1"/>
            </p:cNvSpPr>
            <p:nvPr/>
          </p:nvSpPr>
          <p:spPr bwMode="auto">
            <a:xfrm rot="10800000">
              <a:off x="5205214" y="4801162"/>
              <a:ext cx="0" cy="504825"/>
            </a:xfrm>
            <a:prstGeom prst="line">
              <a:avLst/>
            </a:prstGeom>
            <a:noFill/>
            <a:ln w="25400" cap="flat" cmpd="sng">
              <a:solidFill>
                <a:srgbClr val="C000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Box 71"/>
            <p:cNvSpPr txBox="1"/>
            <p:nvPr/>
          </p:nvSpPr>
          <p:spPr>
            <a:xfrm>
              <a:off x="5218199" y="4611202"/>
              <a:ext cx="5281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5940149" y="4802935"/>
            <a:ext cx="936108" cy="540000"/>
            <a:chOff x="6007188" y="3717032"/>
            <a:chExt cx="330553" cy="540000"/>
          </a:xfrm>
        </p:grpSpPr>
        <p:cxnSp>
          <p:nvCxnSpPr>
            <p:cNvPr id="25" name="直接箭头连接符 24"/>
            <p:cNvCxnSpPr/>
            <p:nvPr/>
          </p:nvCxnSpPr>
          <p:spPr>
            <a:xfrm>
              <a:off x="6307014" y="3717032"/>
              <a:ext cx="0" cy="540000"/>
            </a:xfrm>
            <a:prstGeom prst="straightConnector1">
              <a:avLst/>
            </a:prstGeom>
            <a:ln w="19050">
              <a:solidFill>
                <a:srgbClr val="C000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74"/>
            <p:cNvSpPr txBox="1"/>
            <p:nvPr/>
          </p:nvSpPr>
          <p:spPr>
            <a:xfrm>
              <a:off x="6007188" y="3745026"/>
              <a:ext cx="3305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0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0A5D2092-0A4C-4145-8FB2-70CA26E9C0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304933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558"/>
    </mc:Choice>
    <mc:Fallback>
      <p:transition spd="slow" advTm="325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bldLvl="0" animBg="1" autoUpdateAnimBg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Rot="1" noChangeArrowheads="1"/>
          </p:cNvSpPr>
          <p:nvPr/>
        </p:nvSpPr>
        <p:spPr bwMode="auto">
          <a:xfrm>
            <a:off x="812562" y="188640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3 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相互作用　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0" y="764704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6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6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3.1  </a:t>
            </a:r>
            <a:r>
              <a:rPr kumimoji="1" lang="zh-CN" altLang="en-US" sz="26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重力</a:t>
            </a:r>
            <a:r>
              <a:rPr kumimoji="1" lang="en-US" altLang="zh-CN" sz="26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  <a:cs typeface="Times New Roman" pitchFamily="18" charset="0"/>
                <a:sym typeface="Arial" pitchFamily="34" charset="0"/>
              </a:rPr>
              <a:t>&amp; </a:t>
            </a:r>
            <a:r>
              <a:rPr kumimoji="1" lang="zh-CN" altLang="en-US" sz="26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  <a:cs typeface="Times New Roman" pitchFamily="18" charset="0"/>
                <a:sym typeface="Arial" pitchFamily="34" charset="0"/>
              </a:rPr>
              <a:t>弹力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95536" y="1526803"/>
            <a:ext cx="1872208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. 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力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force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23528" y="2060848"/>
            <a:ext cx="4680520" cy="504056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</a:rPr>
              <a:t>定义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</a:rPr>
              <a:t> 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</a:rPr>
              <a:t>物体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</a:rPr>
              <a:t>对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 panose="02010609060101010101" pitchFamily="49" charset="-122"/>
              </a:rPr>
              <a:t>物体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</a:rPr>
              <a:t>的</a:t>
            </a:r>
            <a:r>
              <a:rPr lang="zh-CN" altLang="en-US" sz="2200" b="1" dirty="0">
                <a:solidFill>
                  <a:srgbClr val="390EF0"/>
                </a:solidFill>
                <a:ea typeface="黑体" panose="02010609060101010101" pitchFamily="49" charset="-122"/>
              </a:rPr>
              <a:t>相互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90EF0"/>
                </a:solidFill>
                <a:effectLst/>
                <a:uLnTx/>
                <a:uFillTx/>
                <a:ea typeface="黑体" panose="02010609060101010101" pitchFamily="49" charset="-122"/>
              </a:rPr>
              <a:t>作用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1560" y="2462907"/>
            <a:ext cx="13564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质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性</a:t>
            </a:r>
            <a:r>
              <a:rPr lang="en-US" altLang="zh-CN" sz="20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1883232" y="2456735"/>
            <a:ext cx="13564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互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性</a:t>
            </a:r>
            <a:r>
              <a:rPr lang="en-US" altLang="zh-CN" sz="20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0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23528" y="2958852"/>
            <a:ext cx="3456384" cy="487918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作用效果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9552" y="3446770"/>
            <a:ext cx="26468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物体</a:t>
            </a:r>
            <a:r>
              <a:rPr lang="zh-CN" altLang="en-US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状态</a:t>
            </a:r>
            <a:r>
              <a:rPr lang="en-US" altLang="zh-CN" sz="2000" b="1" dirty="0">
                <a:solidFill>
                  <a:srgbClr val="390EF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9552" y="3878818"/>
            <a:ext cx="23887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使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发生</a:t>
            </a:r>
            <a:r>
              <a:rPr lang="zh-CN" altLang="en-US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形变</a:t>
            </a:r>
            <a:r>
              <a:rPr lang="en-US" altLang="zh-CN" sz="20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000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78340" y="4325034"/>
            <a:ext cx="2448272" cy="6477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三要素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13414" y="4757082"/>
            <a:ext cx="15841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小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347864" y="1616451"/>
            <a:ext cx="172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SI unit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817663" y="4740686"/>
            <a:ext cx="177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173887" y="4768696"/>
            <a:ext cx="14266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作用点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243810" y="5168806"/>
            <a:ext cx="2000458" cy="6477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分类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68342" y="5528846"/>
            <a:ext cx="2520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按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效果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</a:t>
            </a:r>
            <a:endParaRPr lang="zh-CN" altLang="en-US" sz="2000" dirty="0"/>
          </a:p>
        </p:txBody>
      </p:sp>
      <p:sp>
        <p:nvSpPr>
          <p:cNvPr id="21" name="矩形 20"/>
          <p:cNvSpPr/>
          <p:nvPr/>
        </p:nvSpPr>
        <p:spPr>
          <a:xfrm>
            <a:off x="468342" y="5931277"/>
            <a:ext cx="2520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按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性质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</a:t>
            </a:r>
            <a:endParaRPr lang="zh-CN" altLang="en-US" sz="2000" dirty="0"/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5004048" y="1196752"/>
            <a:ext cx="0" cy="5580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矩形 22"/>
          <p:cNvSpPr/>
          <p:nvPr/>
        </p:nvSpPr>
        <p:spPr>
          <a:xfrm>
            <a:off x="1881733" y="5905847"/>
            <a:ext cx="3491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—</a:t>
            </a:r>
            <a:r>
              <a:rPr lang="en-US" altLang="zh-CN" sz="7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—</a:t>
            </a:r>
            <a:r>
              <a:rPr lang="zh-CN" altLang="en-US" sz="20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重力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0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弹力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0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摩擦力</a:t>
            </a:r>
          </a:p>
        </p:txBody>
      </p:sp>
      <p:sp>
        <p:nvSpPr>
          <p:cNvPr id="24" name="矩形 23"/>
          <p:cNvSpPr/>
          <p:nvPr/>
        </p:nvSpPr>
        <p:spPr>
          <a:xfrm>
            <a:off x="3174593" y="2440568"/>
            <a:ext cx="13564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矢量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性</a:t>
            </a:r>
            <a:r>
              <a:rPr lang="en-US" altLang="zh-CN" sz="20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000" dirty="0"/>
          </a:p>
        </p:txBody>
      </p:sp>
      <p:sp>
        <p:nvSpPr>
          <p:cNvPr id="25" name="矩形 24"/>
          <p:cNvSpPr/>
          <p:nvPr/>
        </p:nvSpPr>
        <p:spPr>
          <a:xfrm>
            <a:off x="2510075" y="6337895"/>
            <a:ext cx="28635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电场力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0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磁场力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2527950" y="1520650"/>
            <a:ext cx="756000" cy="432000"/>
            <a:chOff x="2843928" y="1700864"/>
            <a:chExt cx="756000" cy="432000"/>
          </a:xfrm>
        </p:grpSpPr>
        <p:sp>
          <p:nvSpPr>
            <p:cNvPr id="12" name="云形标注 11"/>
            <p:cNvSpPr/>
            <p:nvPr/>
          </p:nvSpPr>
          <p:spPr>
            <a:xfrm>
              <a:off x="2843928" y="1700864"/>
              <a:ext cx="756000" cy="432000"/>
            </a:xfrm>
            <a:prstGeom prst="cloudCallout">
              <a:avLst>
                <a:gd name="adj1" fmla="val -74471"/>
                <a:gd name="adj2" fmla="val 2745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2844360" y="1715899"/>
              <a:ext cx="7473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vector</a:t>
              </a:r>
              <a:endParaRPr lang="zh-CN" alt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5041007" y="1268760"/>
            <a:ext cx="2394152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. 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ravity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961981" y="2270908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5185023" y="1876459"/>
            <a:ext cx="2160240" cy="456758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cs typeface="Times New Roman" pitchFamily="18" charset="0"/>
              </a:rPr>
              <a:t>产生原因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cs typeface="Times New Roman" pitchFamily="18" charset="0"/>
              </a:rPr>
              <a:t>: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401047" y="2261209"/>
            <a:ext cx="22268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施力物体：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6917407" y="1860911"/>
            <a:ext cx="1856442" cy="504056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90EF0"/>
                </a:solidFill>
                <a:effectLst/>
                <a:uLnTx/>
                <a:uFillTx/>
                <a:latin typeface="+mn-ea"/>
                <a:cs typeface="+mn-cs"/>
              </a:rPr>
              <a:t>地球的吸引</a:t>
            </a: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5185023" y="2636912"/>
            <a:ext cx="1512168" cy="431676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方向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cs typeface="Times New Roman" pitchFamily="18" charset="0"/>
              </a:rPr>
              <a:t>: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>
          <a:xfrm>
            <a:off x="6429350" y="2649240"/>
            <a:ext cx="1575792" cy="504056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390EF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竖直向下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5257031" y="3356992"/>
            <a:ext cx="1584176" cy="951767"/>
            <a:chOff x="1142976" y="4953138"/>
            <a:chExt cx="2500330" cy="1462373"/>
          </a:xfrm>
        </p:grpSpPr>
        <p:grpSp>
          <p:nvGrpSpPr>
            <p:cNvPr id="40" name="组合 39"/>
            <p:cNvGrpSpPr/>
            <p:nvPr/>
          </p:nvGrpSpPr>
          <p:grpSpPr>
            <a:xfrm>
              <a:off x="1142976" y="4953138"/>
              <a:ext cx="2500330" cy="714380"/>
              <a:chOff x="785786" y="5357826"/>
              <a:chExt cx="2500330" cy="714380"/>
            </a:xfrm>
          </p:grpSpPr>
          <p:sp>
            <p:nvSpPr>
              <p:cNvPr id="44" name="矩形 43"/>
              <p:cNvSpPr/>
              <p:nvPr/>
            </p:nvSpPr>
            <p:spPr>
              <a:xfrm>
                <a:off x="1500166" y="5357826"/>
                <a:ext cx="1143008" cy="571504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/>
                  <a:t>●</a:t>
                </a:r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 rot="10800000" flipV="1">
                <a:off x="857224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 rot="10800000" flipV="1">
                <a:off x="1152500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46"/>
              <p:cNvCxnSpPr/>
              <p:nvPr/>
            </p:nvCxnSpPr>
            <p:spPr>
              <a:xfrm rot="10800000" flipV="1">
                <a:off x="1428727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7"/>
              <p:cNvCxnSpPr/>
              <p:nvPr/>
            </p:nvCxnSpPr>
            <p:spPr>
              <a:xfrm rot="10800000" flipV="1">
                <a:off x="1714479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>
              <a:xfrm rot="10800000" flipV="1">
                <a:off x="2000232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>
              <a:xfrm rot="10800000" flipV="1">
                <a:off x="2285984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50"/>
              <p:cNvCxnSpPr/>
              <p:nvPr/>
            </p:nvCxnSpPr>
            <p:spPr>
              <a:xfrm rot="10800000" flipV="1">
                <a:off x="2571736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51"/>
              <p:cNvCxnSpPr/>
              <p:nvPr/>
            </p:nvCxnSpPr>
            <p:spPr>
              <a:xfrm rot="10800000" flipV="1">
                <a:off x="2857488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>
                <a:off x="785786" y="5929330"/>
                <a:ext cx="250033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组合 40"/>
            <p:cNvGrpSpPr/>
            <p:nvPr/>
          </p:nvGrpSpPr>
          <p:grpSpPr>
            <a:xfrm>
              <a:off x="2420225" y="5230038"/>
              <a:ext cx="770005" cy="1185473"/>
              <a:chOff x="2063035" y="5715808"/>
              <a:chExt cx="770005" cy="1185473"/>
            </a:xfrm>
          </p:grpSpPr>
          <p:cxnSp>
            <p:nvCxnSpPr>
              <p:cNvPr id="42" name="直接箭头连接符 41"/>
              <p:cNvCxnSpPr/>
              <p:nvPr/>
            </p:nvCxnSpPr>
            <p:spPr>
              <a:xfrm rot="5400000">
                <a:off x="1673079" y="6129014"/>
                <a:ext cx="827999" cy="1588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60"/>
              <p:cNvSpPr txBox="1"/>
              <p:nvPr/>
            </p:nvSpPr>
            <p:spPr>
              <a:xfrm>
                <a:off x="2063035" y="6286519"/>
                <a:ext cx="770005" cy="614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zh-CN" altLang="en-US" sz="20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4" name="组合 53"/>
          <p:cNvGrpSpPr/>
          <p:nvPr/>
        </p:nvGrpSpPr>
        <p:grpSpPr>
          <a:xfrm>
            <a:off x="6841207" y="3212976"/>
            <a:ext cx="1656184" cy="864096"/>
            <a:chOff x="5436096" y="4725144"/>
            <a:chExt cx="2501124" cy="1357322"/>
          </a:xfrm>
        </p:grpSpPr>
        <p:grpSp>
          <p:nvGrpSpPr>
            <p:cNvPr id="55" name="组合 54"/>
            <p:cNvGrpSpPr/>
            <p:nvPr/>
          </p:nvGrpSpPr>
          <p:grpSpPr>
            <a:xfrm>
              <a:off x="5436096" y="4725144"/>
              <a:ext cx="2501124" cy="1357322"/>
              <a:chOff x="5715008" y="4929198"/>
              <a:chExt cx="2501124" cy="1357322"/>
            </a:xfrm>
          </p:grpSpPr>
          <p:cxnSp>
            <p:nvCxnSpPr>
              <p:cNvPr id="59" name="直接连接符 58"/>
              <p:cNvCxnSpPr/>
              <p:nvPr/>
            </p:nvCxnSpPr>
            <p:spPr>
              <a:xfrm>
                <a:off x="5715008" y="6143644"/>
                <a:ext cx="250033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 rot="10800000" flipV="1">
                <a:off x="5786446" y="6143644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/>
              <p:nvPr/>
            </p:nvCxnSpPr>
            <p:spPr>
              <a:xfrm rot="10800000" flipV="1">
                <a:off x="6081722" y="6143644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/>
              <p:nvPr/>
            </p:nvCxnSpPr>
            <p:spPr>
              <a:xfrm rot="10800000" flipV="1">
                <a:off x="6357949" y="6143644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62"/>
              <p:cNvCxnSpPr/>
              <p:nvPr/>
            </p:nvCxnSpPr>
            <p:spPr>
              <a:xfrm rot="10800000" flipV="1">
                <a:off x="6643701" y="6143644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/>
              <p:nvPr/>
            </p:nvCxnSpPr>
            <p:spPr>
              <a:xfrm rot="10800000" flipV="1">
                <a:off x="6929454" y="6143644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64"/>
              <p:cNvCxnSpPr/>
              <p:nvPr/>
            </p:nvCxnSpPr>
            <p:spPr>
              <a:xfrm rot="10800000" flipV="1">
                <a:off x="7215206" y="6143644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65"/>
              <p:cNvCxnSpPr/>
              <p:nvPr/>
            </p:nvCxnSpPr>
            <p:spPr>
              <a:xfrm rot="10800000" flipV="1">
                <a:off x="7500958" y="6143644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 rot="10800000" flipV="1">
                <a:off x="7786710" y="6143644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/>
            </p:nvCxnSpPr>
            <p:spPr>
              <a:xfrm rot="5400000">
                <a:off x="7608115" y="5536421"/>
                <a:ext cx="1214446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/>
            </p:nvCxnSpPr>
            <p:spPr>
              <a:xfrm rot="10800000" flipV="1">
                <a:off x="8001024" y="6143644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矩形 69"/>
              <p:cNvSpPr/>
              <p:nvPr/>
            </p:nvSpPr>
            <p:spPr>
              <a:xfrm rot="20043397">
                <a:off x="6286512" y="4993722"/>
                <a:ext cx="1143008" cy="571504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zh-CN" altLang="en-US" sz="1000" dirty="0"/>
                  <a:t>●</a:t>
                </a:r>
              </a:p>
            </p:txBody>
          </p:sp>
          <p:cxnSp>
            <p:nvCxnSpPr>
              <p:cNvPr id="71" name="直接连接符 70"/>
              <p:cNvCxnSpPr/>
              <p:nvPr/>
            </p:nvCxnSpPr>
            <p:spPr>
              <a:xfrm flipV="1">
                <a:off x="5715008" y="4929198"/>
                <a:ext cx="2500330" cy="121444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组合 55"/>
            <p:cNvGrpSpPr/>
            <p:nvPr/>
          </p:nvGrpSpPr>
          <p:grpSpPr>
            <a:xfrm>
              <a:off x="6578310" y="5085184"/>
              <a:ext cx="863671" cy="997281"/>
              <a:chOff x="2070876" y="5715810"/>
              <a:chExt cx="863671" cy="997281"/>
            </a:xfrm>
          </p:grpSpPr>
          <p:cxnSp>
            <p:nvCxnSpPr>
              <p:cNvPr id="57" name="直接箭头连接符 56"/>
              <p:cNvCxnSpPr/>
              <p:nvPr/>
            </p:nvCxnSpPr>
            <p:spPr>
              <a:xfrm rot="5400000">
                <a:off x="1657670" y="6129016"/>
                <a:ext cx="828000" cy="1588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63"/>
              <p:cNvSpPr txBox="1"/>
              <p:nvPr/>
            </p:nvSpPr>
            <p:spPr>
              <a:xfrm>
                <a:off x="2129201" y="6132944"/>
                <a:ext cx="805346" cy="5801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zh-CN" altLang="en-US" sz="20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72" name="Rectangle 3"/>
          <p:cNvSpPr txBox="1">
            <a:spLocks noChangeArrowheads="1"/>
          </p:cNvSpPr>
          <p:nvPr/>
        </p:nvSpPr>
        <p:spPr>
          <a:xfrm>
            <a:off x="5185023" y="4236751"/>
            <a:ext cx="1656184" cy="461665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zh-CN" altLang="en-US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大小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cs typeface="Times New Roman" pitchFamily="18" charset="0"/>
              </a:rPr>
              <a:t>: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5401047" y="4740807"/>
            <a:ext cx="16561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弹簧秤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5401047" y="5172855"/>
            <a:ext cx="15121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天平，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6444208" y="5191905"/>
            <a:ext cx="1224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g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5940152" y="5623953"/>
            <a:ext cx="30963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i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9.8 N/kg 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zh-CN" altLang="en-US" dirty="0">
                <a:solidFill>
                  <a:srgbClr val="390EF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8 m/s</a:t>
            </a:r>
            <a:r>
              <a:rPr lang="en-US" altLang="zh-CN" b="1" baseline="30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zh-CN" altLang="en-US" dirty="0">
              <a:solidFill>
                <a:srgbClr val="390EF0"/>
              </a:solidFill>
            </a:endParaRPr>
          </a:p>
        </p:txBody>
      </p:sp>
      <p:sp>
        <p:nvSpPr>
          <p:cNvPr id="77" name="Text Box 3"/>
          <p:cNvSpPr txBox="1">
            <a:spLocks noChangeArrowheads="1"/>
          </p:cNvSpPr>
          <p:nvPr/>
        </p:nvSpPr>
        <p:spPr bwMode="auto">
          <a:xfrm>
            <a:off x="5185023" y="5949280"/>
            <a:ext cx="378026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重心</a:t>
            </a:r>
            <a:r>
              <a:rPr lang="en-US" altLang="zh-CN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2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nter  of gravity</a:t>
            </a:r>
            <a:r>
              <a:rPr lang="en-US" altLang="zh-CN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矩形 77"/>
          <p:cNvSpPr/>
          <p:nvPr/>
        </p:nvSpPr>
        <p:spPr>
          <a:xfrm>
            <a:off x="5401047" y="6381328"/>
            <a:ext cx="35283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0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重心</a:t>
            </a:r>
            <a:r>
              <a: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可以不在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上</a:t>
            </a:r>
            <a:endParaRPr lang="zh-CN" altLang="en-US" sz="2000" dirty="0">
              <a:solidFill>
                <a:srgbClr val="390EF0"/>
              </a:solidFill>
            </a:endParaRPr>
          </a:p>
        </p:txBody>
      </p:sp>
      <p:pic>
        <p:nvPicPr>
          <p:cNvPr id="11" name="音频 10">
            <a:hlinkClick r:id="" action="ppaction://media"/>
            <a:extLst>
              <a:ext uri="{FF2B5EF4-FFF2-40B4-BE49-F238E27FC236}">
                <a16:creationId xmlns:a16="http://schemas.microsoft.com/office/drawing/2014/main" id="{4D3E50FA-A987-4379-A62B-F5A9FD263E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2479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179512" y="171062"/>
            <a:ext cx="302433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3. 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形变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deformation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74" name="Text Box 4"/>
          <p:cNvSpPr txBox="1">
            <a:spLocks noChangeArrowheads="1"/>
          </p:cNvSpPr>
          <p:nvPr/>
        </p:nvSpPr>
        <p:spPr bwMode="auto">
          <a:xfrm>
            <a:off x="179512" y="705107"/>
            <a:ext cx="5256584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kumimoji="1"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定义：</a:t>
            </a:r>
            <a:r>
              <a:rPr kumimoji="1" lang="zh-CN" altLang="en-US" sz="20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物体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形状</a:t>
            </a:r>
            <a:r>
              <a:rPr kumimoji="1" lang="zh-CN" altLang="en-US" sz="20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或</a:t>
            </a:r>
            <a:r>
              <a:rPr kumimoji="1" lang="zh-CN" altLang="en-US" sz="2000" b="1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体积</a:t>
            </a:r>
            <a:r>
              <a:rPr kumimoji="1" lang="zh-CN" altLang="en-US" sz="20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zh-CN" altLang="en-US" sz="2000" b="1" dirty="0">
                <a:solidFill>
                  <a:srgbClr val="390E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改变</a:t>
            </a:r>
            <a:r>
              <a:rPr kumimoji="1" lang="zh-CN" altLang="en-US" sz="2000" b="1" dirty="0">
                <a:solidFill>
                  <a:srgbClr val="00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76" name="Rectangle 3"/>
          <p:cNvSpPr txBox="1">
            <a:spLocks noRot="1" noChangeArrowheads="1"/>
          </p:cNvSpPr>
          <p:nvPr/>
        </p:nvSpPr>
        <p:spPr>
          <a:xfrm>
            <a:off x="205285" y="1164316"/>
            <a:ext cx="2200093" cy="788127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0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）分类</a:t>
            </a:r>
            <a:r>
              <a:rPr lang="en-US" altLang="zh-CN" sz="20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CN" altLang="en-US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endParaRPr lang="zh-CN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234747"/>
            <a:ext cx="6768752" cy="2143615"/>
          </a:xfrm>
          <a:prstGeom prst="rect">
            <a:avLst/>
          </a:prstGeom>
        </p:spPr>
      </p:pic>
      <p:sp>
        <p:nvSpPr>
          <p:cNvPr id="112" name="Rectangle 2"/>
          <p:cNvSpPr txBox="1">
            <a:spLocks noChangeArrowheads="1"/>
          </p:cNvSpPr>
          <p:nvPr/>
        </p:nvSpPr>
        <p:spPr>
          <a:xfrm>
            <a:off x="179512" y="3544658"/>
            <a:ext cx="3024336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4. 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弹力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astic force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13" name="Rectangle 3"/>
          <p:cNvSpPr txBox="1">
            <a:spLocks noRot="1" noChangeArrowheads="1"/>
          </p:cNvSpPr>
          <p:nvPr/>
        </p:nvSpPr>
        <p:spPr>
          <a:xfrm>
            <a:off x="179512" y="4052908"/>
            <a:ext cx="8064896" cy="504056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定义</a:t>
            </a:r>
            <a:r>
              <a:rPr lang="zh-CN" altLang="en-US" sz="2000" b="1" noProof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90EF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弹性形变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物体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对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接触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物体产生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的作用</a:t>
            </a:r>
            <a:r>
              <a:rPr lang="zh-CN" altLang="en-US" sz="2000" b="1" dirty="0">
                <a:latin typeface="Times New Roman" pitchFamily="18" charset="0"/>
                <a:cs typeface="Times New Roman" pitchFamily="18" charset="0"/>
              </a:rPr>
              <a:t>力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。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hlinkClick r:id="rId7" action="ppaction://hlinkfile"/>
            </a:endParaRPr>
          </a:p>
        </p:txBody>
      </p:sp>
      <p:sp>
        <p:nvSpPr>
          <p:cNvPr id="114" name="Text Box 1032"/>
          <p:cNvSpPr txBox="1">
            <a:spLocks noChangeArrowheads="1"/>
          </p:cNvSpPr>
          <p:nvPr/>
        </p:nvSpPr>
        <p:spPr bwMode="auto">
          <a:xfrm>
            <a:off x="145604" y="4539697"/>
            <a:ext cx="3672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1"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kumimoji="1"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产生条件</a:t>
            </a:r>
            <a:r>
              <a:rPr kumimoji="1"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1" lang="zh-CN" alt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" name="Text Box 1034"/>
          <p:cNvSpPr txBox="1">
            <a:spLocks noChangeArrowheads="1"/>
          </p:cNvSpPr>
          <p:nvPr/>
        </p:nvSpPr>
        <p:spPr bwMode="auto">
          <a:xfrm>
            <a:off x="1750366" y="4538414"/>
            <a:ext cx="8572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>
                <a:solidFill>
                  <a:srgbClr val="390E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接触</a:t>
            </a:r>
            <a:endParaRPr kumimoji="1" lang="en-US" altLang="zh-CN" sz="2000" b="1" dirty="0">
              <a:solidFill>
                <a:srgbClr val="390E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6" name="Text Box 1034"/>
          <p:cNvSpPr txBox="1">
            <a:spLocks noChangeArrowheads="1"/>
          </p:cNvSpPr>
          <p:nvPr/>
        </p:nvSpPr>
        <p:spPr bwMode="auto">
          <a:xfrm>
            <a:off x="3543743" y="4530172"/>
            <a:ext cx="24550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（即，</a:t>
            </a:r>
            <a:r>
              <a:rPr kumimoji="1" lang="zh-CN" altLang="en-US" sz="20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接触</a:t>
            </a:r>
            <a:r>
              <a:rPr kumimoji="1" lang="zh-CN" altLang="en-US" sz="20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且</a:t>
            </a:r>
            <a:r>
              <a:rPr kumimoji="1" lang="zh-CN" altLang="en-US" sz="20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挤压</a:t>
            </a:r>
            <a:r>
              <a:rPr kumimoji="1" lang="zh-CN" altLang="en-US" sz="2000" b="1" dirty="0">
                <a:latin typeface="楷体" pitchFamily="49" charset="-122"/>
                <a:ea typeface="楷体" pitchFamily="49" charset="-122"/>
                <a:cs typeface="Times New Roman" pitchFamily="18" charset="0"/>
              </a:rPr>
              <a:t>）</a:t>
            </a:r>
            <a:endParaRPr kumimoji="1" lang="en-US" altLang="zh-CN" sz="2000" b="1" dirty="0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7" name="Text Box 1034"/>
          <p:cNvSpPr txBox="1">
            <a:spLocks noChangeArrowheads="1"/>
          </p:cNvSpPr>
          <p:nvPr/>
        </p:nvSpPr>
        <p:spPr bwMode="auto">
          <a:xfrm>
            <a:off x="2269371" y="4541058"/>
            <a:ext cx="17064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000" b="1" dirty="0">
                <a:latin typeface="Times New Roman" pitchFamily="18" charset="0"/>
                <a:ea typeface="+mn-ea"/>
                <a:cs typeface="Times New Roman" pitchFamily="18" charset="0"/>
              </a:rPr>
              <a:t>&amp;</a:t>
            </a:r>
            <a:r>
              <a:rPr kumimoji="1" lang="zh-CN" altLang="en-US" sz="2000" b="1" dirty="0">
                <a:solidFill>
                  <a:srgbClr val="390EF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弹性形变</a:t>
            </a:r>
            <a:endParaRPr kumimoji="1" lang="en-US" altLang="zh-CN" sz="2000" b="1" dirty="0">
              <a:solidFill>
                <a:srgbClr val="390EF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8" name="Rectangle 2"/>
          <p:cNvSpPr txBox="1">
            <a:spLocks noChangeArrowheads="1"/>
          </p:cNvSpPr>
          <p:nvPr/>
        </p:nvSpPr>
        <p:spPr>
          <a:xfrm>
            <a:off x="179511" y="5085184"/>
            <a:ext cx="3744417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5. </a:t>
            </a: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胡克定律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Hooke’s Law)</a:t>
            </a:r>
            <a:endParaRPr lang="zh-CN" alt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79886"/>
              </p:ext>
            </p:extLst>
          </p:nvPr>
        </p:nvGraphicFramePr>
        <p:xfrm>
          <a:off x="1816209" y="5700787"/>
          <a:ext cx="772798" cy="30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209" y="5700787"/>
                        <a:ext cx="772798" cy="30162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F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AutoShape 39"/>
          <p:cNvSpPr>
            <a:spLocks noChangeArrowheads="1"/>
          </p:cNvSpPr>
          <p:nvPr/>
        </p:nvSpPr>
        <p:spPr bwMode="auto">
          <a:xfrm>
            <a:off x="2147837" y="6072886"/>
            <a:ext cx="1512000" cy="612000"/>
          </a:xfrm>
          <a:prstGeom prst="wedgeRoundRectCallout">
            <a:avLst>
              <a:gd name="adj1" fmla="val -34694"/>
              <a:gd name="adj2" fmla="val -66933"/>
              <a:gd name="adj3" fmla="val 16667"/>
            </a:avLst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zh-CN" altLang="en-US" sz="1600" b="1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弹簧劲度系数</a:t>
            </a:r>
            <a:endParaRPr lang="zh-CN" altLang="zh-CN" sz="1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2269371" y="6377318"/>
            <a:ext cx="13292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SI unit</a:t>
            </a:r>
            <a:r>
              <a:rPr lang="zh-CN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r>
              <a:rPr lang="zh-CN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</a:t>
            </a:r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) </a:t>
            </a:r>
            <a:endParaRPr lang="zh-CN" altLang="zh-CN" sz="1400" dirty="0">
              <a:solidFill>
                <a:schemeClr val="bg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F6ACA364-BE32-4DAC-9473-67A5F555215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advTm="2053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2" name="Picture 6" descr="http://file1.jydoc.com/%D4%AA%CA%FD%BE%DD/0711-18/20520-%C0%AD%B5%AF%BB%C9.jpg"/>
          <p:cNvPicPr>
            <a:picLocks noChangeAspect="1" noChangeArrowheads="1"/>
          </p:cNvPicPr>
          <p:nvPr/>
        </p:nvPicPr>
        <p:blipFill>
          <a:blip r:embed="rId6" cstate="print"/>
          <a:srcRect r="11200" b="1076"/>
          <a:stretch>
            <a:fillRect/>
          </a:stretch>
        </p:blipFill>
        <p:spPr bwMode="auto">
          <a:xfrm>
            <a:off x="539992" y="1412776"/>
            <a:ext cx="3960000" cy="39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9944" name="Picture 8" descr="http://photo.l99.com/bigger/01/1338549532904_b4hv3m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6016" y="1412776"/>
            <a:ext cx="3960000" cy="3960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4D04865A-0429-40E8-8326-5D01804D345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605"/>
    </mc:Choice>
    <mc:Fallback>
      <p:transition spd="slow" advTm="256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11560" y="622429"/>
            <a:ext cx="2592288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. </a:t>
            </a: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力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force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71600" y="1557164"/>
            <a:ext cx="6552728" cy="6477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ea typeface="+mn-ea"/>
                <a:cs typeface="+mn-cs"/>
              </a:rPr>
              <a:t>定义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ea typeface="+mn-ea"/>
                <a:cs typeface="+mn-cs"/>
              </a:rPr>
              <a:t>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物体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对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物体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</a:t>
            </a:r>
            <a:r>
              <a:rPr lang="zh-CN" altLang="en-US" sz="3200" b="1" dirty="0">
                <a:solidFill>
                  <a:srgbClr val="390EF0"/>
                </a:solidFill>
                <a:ea typeface="黑体" panose="02010609060101010101" pitchFamily="49" charset="-122"/>
              </a:rPr>
              <a:t>相互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90EF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作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547664" y="2276872"/>
            <a:ext cx="1822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质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性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547664" y="2852936"/>
            <a:ext cx="1822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互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性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971600" y="4109666"/>
            <a:ext cx="3456384" cy="6477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作用效果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47664" y="4762912"/>
            <a:ext cx="3626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改变物体</a:t>
            </a:r>
            <a:r>
              <a:rPr lang="zh-CN" altLang="en-US" sz="28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状态</a:t>
            </a:r>
            <a:r>
              <a:rPr lang="en-US" altLang="zh-CN" sz="2800" b="1" dirty="0">
                <a:solidFill>
                  <a:srgbClr val="390EF0"/>
                </a:solidFill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47664" y="5354052"/>
            <a:ext cx="3265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使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发生</a:t>
            </a:r>
            <a:r>
              <a:rPr lang="zh-CN" altLang="en-US" sz="28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形变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800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899077" y="-336451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4" name="矩形 13"/>
          <p:cNvSpPr/>
          <p:nvPr/>
        </p:nvSpPr>
        <p:spPr>
          <a:xfrm>
            <a:off x="1547664" y="3403600"/>
            <a:ext cx="1822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矢量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性</a:t>
            </a:r>
            <a:r>
              <a:rPr lang="en-US" altLang="zh-CN" sz="2800" b="1" dirty="0">
                <a:latin typeface="Times New Roman" pitchFamily="18" charset="0"/>
                <a:ea typeface="楷体" panose="02010609060101010101" pitchFamily="49" charset="-122"/>
                <a:cs typeface="Times New Roman" pitchFamily="18" charset="0"/>
              </a:rPr>
              <a:t> </a:t>
            </a:r>
            <a:endParaRPr lang="zh-CN" altLang="en-US" sz="2800" dirty="0"/>
          </a:p>
        </p:txBody>
      </p:sp>
      <p:pic>
        <p:nvPicPr>
          <p:cNvPr id="20486" name="Picture 6" descr="http://p3.pstatp.com/large/4950000415604423580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36096" y="2276872"/>
            <a:ext cx="3048000" cy="22860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15" name="组合 14"/>
          <p:cNvGrpSpPr/>
          <p:nvPr/>
        </p:nvGrpSpPr>
        <p:grpSpPr>
          <a:xfrm>
            <a:off x="3635896" y="260648"/>
            <a:ext cx="1332000" cy="836712"/>
            <a:chOff x="3635896" y="260648"/>
            <a:chExt cx="1332000" cy="836712"/>
          </a:xfrm>
        </p:grpSpPr>
        <p:sp>
          <p:nvSpPr>
            <p:cNvPr id="13" name="云形标注 12"/>
            <p:cNvSpPr/>
            <p:nvPr/>
          </p:nvSpPr>
          <p:spPr>
            <a:xfrm>
              <a:off x="3635896" y="260648"/>
              <a:ext cx="1332000" cy="836712"/>
            </a:xfrm>
            <a:prstGeom prst="cloudCallout">
              <a:avLst>
                <a:gd name="adj1" fmla="val -67455"/>
                <a:gd name="adj2" fmla="val 37688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3779912" y="410470"/>
              <a:ext cx="99899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vector</a:t>
              </a:r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364088" y="188640"/>
            <a:ext cx="2282623" cy="936104"/>
            <a:chOff x="5364088" y="188640"/>
            <a:chExt cx="2282623" cy="936104"/>
          </a:xfrm>
        </p:grpSpPr>
        <p:sp>
          <p:nvSpPr>
            <p:cNvPr id="12" name="云形标注 11"/>
            <p:cNvSpPr/>
            <p:nvPr/>
          </p:nvSpPr>
          <p:spPr>
            <a:xfrm>
              <a:off x="5364088" y="188640"/>
              <a:ext cx="2088000" cy="936104"/>
            </a:xfrm>
            <a:prstGeom prst="cloudCallout">
              <a:avLst>
                <a:gd name="adj1" fmla="val -42166"/>
                <a:gd name="adj2" fmla="val 67552"/>
              </a:avLst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5461496" y="403604"/>
              <a:ext cx="218521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6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惯性不是力！</a:t>
              </a:r>
            </a:p>
          </p:txBody>
        </p:sp>
      </p:grpSp>
      <p:pic>
        <p:nvPicPr>
          <p:cNvPr id="18" name="音频 17">
            <a:hlinkClick r:id="" action="ppaction://media"/>
            <a:extLst>
              <a:ext uri="{FF2B5EF4-FFF2-40B4-BE49-F238E27FC236}">
                <a16:creationId xmlns:a16="http://schemas.microsoft.com/office/drawing/2014/main" id="{D0BD0E44-112F-45C2-81F4-4806567B01B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5448"/>
    </mc:Choice>
    <mc:Fallback>
      <p:transition spd="slow" advTm="1654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4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940"/>
                            </p:stCondLst>
                            <p:childTnLst>
                              <p:par>
                                <p:cTn id="1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3" grpId="0" uiExpand="1" build="p"/>
      <p:bldP spid="5" grpId="0"/>
      <p:bldP spid="7" grpId="0"/>
      <p:bldP spid="8" grpId="0" build="p"/>
      <p:bldP spid="9" grpId="0"/>
      <p:bldP spid="10" grpId="0"/>
      <p:bldP spid="11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612520" y="1008481"/>
            <a:ext cx="7919920" cy="3428631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000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10000"/>
              </a:lnSpc>
              <a:spcAft>
                <a:spcPct val="20000"/>
              </a:spcAft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1】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关于力的叙述，正确的是</a:t>
            </a:r>
            <a:r>
              <a:rPr lang="zh-CN" altLang="en-US" sz="2800" b="1" dirty="0">
                <a:ea typeface="楷体" panose="02010609060101010101" pitchFamily="49" charset="-122"/>
                <a:cs typeface="Times New Roman" pitchFamily="18" charset="0"/>
              </a:rPr>
              <a:t>（      ）</a:t>
            </a:r>
          </a:p>
          <a:p>
            <a:pPr marL="514350" indent="-51435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AutoNum type="alphaUcPeriod"/>
              <a:defRPr/>
            </a:pPr>
            <a:r>
              <a:rPr lang="zh-CN" altLang="en-US" sz="2800" b="1" dirty="0">
                <a:ea typeface="楷体" panose="02010609060101010101" pitchFamily="49" charset="-122"/>
                <a:cs typeface="Times New Roman" pitchFamily="18" charset="0"/>
              </a:rPr>
              <a:t>只有相互接触的物体间才能产生力的作用</a:t>
            </a:r>
            <a:endParaRPr lang="en-US" altLang="zh-CN" sz="2800" b="1" dirty="0">
              <a:ea typeface="楷体" panose="02010609060101010101" pitchFamily="49" charset="-122"/>
              <a:cs typeface="Times New Roman" pitchFamily="18" charset="0"/>
            </a:endParaRPr>
          </a:p>
          <a:p>
            <a:pPr marL="514350" indent="-51435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800" b="1" dirty="0">
              <a:ea typeface="楷体" panose="02010609060101010101" pitchFamily="49" charset="-122"/>
              <a:cs typeface="Times New Roman" pitchFamily="18" charset="0"/>
            </a:endParaRPr>
          </a:p>
          <a:p>
            <a:pPr indent="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a typeface="楷体" panose="02010609060101010101" pitchFamily="49" charset="-122"/>
                <a:cs typeface="Times New Roman" pitchFamily="18" charset="0"/>
              </a:rPr>
              <a:t>B. </a:t>
            </a:r>
            <a:r>
              <a:rPr lang="zh-CN" altLang="en-US" sz="2800" b="1" dirty="0">
                <a:ea typeface="楷体" panose="02010609060101010101" pitchFamily="49" charset="-122"/>
                <a:cs typeface="Times New Roman" pitchFamily="18" charset="0"/>
              </a:rPr>
              <a:t>物体受到力作用时，运动状态一定改变</a:t>
            </a:r>
            <a:endParaRPr lang="en-US" altLang="zh-CN" sz="2800" b="1" dirty="0">
              <a:ea typeface="楷体" panose="02010609060101010101" pitchFamily="49" charset="-122"/>
              <a:cs typeface="Times New Roman" pitchFamily="18" charset="0"/>
            </a:endParaRPr>
          </a:p>
          <a:p>
            <a:pPr indent="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800" b="1" dirty="0">
              <a:ea typeface="楷体" panose="02010609060101010101" pitchFamily="49" charset="-122"/>
              <a:cs typeface="Times New Roman" pitchFamily="18" charset="0"/>
            </a:endParaRPr>
          </a:p>
          <a:p>
            <a:pPr indent="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a typeface="楷体" panose="02010609060101010101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ea typeface="楷体" panose="02010609060101010101" pitchFamily="49" charset="-122"/>
                <a:cs typeface="Times New Roman" pitchFamily="18" charset="0"/>
              </a:rPr>
              <a:t>施力物体也一定是受力物体</a:t>
            </a:r>
            <a:endParaRPr lang="en-US" altLang="zh-CN" sz="2800" b="1" dirty="0">
              <a:ea typeface="楷体" panose="02010609060101010101" pitchFamily="49" charset="-122"/>
              <a:cs typeface="Times New Roman" pitchFamily="18" charset="0"/>
            </a:endParaRPr>
          </a:p>
          <a:p>
            <a:pPr indent="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800" b="1" dirty="0">
              <a:ea typeface="楷体" panose="02010609060101010101" pitchFamily="49" charset="-122"/>
              <a:cs typeface="Times New Roman" pitchFamily="18" charset="0"/>
            </a:endParaRPr>
          </a:p>
          <a:p>
            <a:pPr indent="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ea typeface="楷体" panose="02010609060101010101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ea typeface="楷体" panose="02010609060101010101" pitchFamily="49" charset="-122"/>
                <a:cs typeface="Times New Roman" pitchFamily="18" charset="0"/>
              </a:rPr>
              <a:t>竖直向上抛出物体，竖直上升，是因为受到了</a:t>
            </a:r>
            <a:endParaRPr lang="en-US" altLang="zh-CN" sz="2800" b="1" dirty="0">
              <a:ea typeface="楷体" panose="02010609060101010101" pitchFamily="49" charset="-122"/>
              <a:cs typeface="Times New Roman" pitchFamily="18" charset="0"/>
            </a:endParaRPr>
          </a:p>
          <a:p>
            <a:pPr indent="0" eaLnBrk="1" fontAlgn="auto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ea typeface="楷体" panose="02010609060101010101" pitchFamily="49" charset="-122"/>
                <a:cs typeface="Times New Roman" pitchFamily="18" charset="0"/>
              </a:rPr>
              <a:t>     一个竖直向上的升力作用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6229126" y="980728"/>
            <a:ext cx="7191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75F2B4FE-660C-4D9F-8E65-70FCEF913C2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9558"/>
    </mc:Choice>
    <mc:Fallback>
      <p:transition spd="slow" advTm="595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表格 62"/>
          <p:cNvGraphicFramePr>
            <a:graphicFrameLocks noGrp="1"/>
          </p:cNvGraphicFramePr>
          <p:nvPr/>
        </p:nvGraphicFramePr>
        <p:xfrm>
          <a:off x="1043608" y="3717032"/>
          <a:ext cx="7416824" cy="27363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08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08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606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2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3568" y="548680"/>
            <a:ext cx="2448272" cy="6477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三要素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15616" y="1158398"/>
            <a:ext cx="158417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小</a:t>
            </a:r>
            <a:endParaRPr lang="zh-CN" altLang="en-US" sz="2600" dirty="0">
              <a:solidFill>
                <a:srgbClr val="390EF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0" y="1158398"/>
            <a:ext cx="229587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6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</a:t>
            </a:r>
            <a:endParaRPr lang="zh-CN" altLang="en-US" sz="2600" dirty="0">
              <a:solidFill>
                <a:srgbClr val="390EF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15616" y="1685042"/>
            <a:ext cx="158417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</a:t>
            </a:r>
            <a:endParaRPr lang="zh-CN" altLang="en-US" sz="2600" dirty="0">
              <a:solidFill>
                <a:srgbClr val="390EF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15616" y="2245340"/>
            <a:ext cx="266429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作用点</a:t>
            </a:r>
            <a:endParaRPr lang="zh-CN" altLang="en-US" sz="2600" dirty="0">
              <a:solidFill>
                <a:srgbClr val="390EF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220446" y="1147078"/>
            <a:ext cx="2223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zh-CN" altLang="en-US" sz="26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弹簧秤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测量，</a:t>
            </a:r>
            <a:endParaRPr lang="zh-CN" altLang="en-US" sz="2600" dirty="0">
              <a:solidFill>
                <a:srgbClr val="390EF0"/>
              </a:solidFill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771800" y="208081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699334" y="3077340"/>
            <a:ext cx="2000458" cy="6477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表示法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259632" y="3802594"/>
            <a:ext cx="252028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图示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法</a:t>
            </a:r>
            <a:endParaRPr lang="zh-CN" altLang="en-US" sz="2600" dirty="0"/>
          </a:p>
        </p:txBody>
      </p:sp>
      <p:sp>
        <p:nvSpPr>
          <p:cNvPr id="32" name="矩形 31"/>
          <p:cNvSpPr/>
          <p:nvPr/>
        </p:nvSpPr>
        <p:spPr>
          <a:xfrm>
            <a:off x="4932040" y="3780096"/>
            <a:ext cx="252028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6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6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示意图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法</a:t>
            </a:r>
            <a:endParaRPr lang="zh-CN" altLang="en-US" sz="2600" dirty="0"/>
          </a:p>
        </p:txBody>
      </p:sp>
      <p:grpSp>
        <p:nvGrpSpPr>
          <p:cNvPr id="90" name="组合 89"/>
          <p:cNvGrpSpPr/>
          <p:nvPr/>
        </p:nvGrpSpPr>
        <p:grpSpPr>
          <a:xfrm>
            <a:off x="1187624" y="4436548"/>
            <a:ext cx="3719706" cy="1512732"/>
            <a:chOff x="1187624" y="4436548"/>
            <a:chExt cx="3719706" cy="1512732"/>
          </a:xfrm>
        </p:grpSpPr>
        <p:grpSp>
          <p:nvGrpSpPr>
            <p:cNvPr id="55" name="组合 54"/>
            <p:cNvGrpSpPr/>
            <p:nvPr/>
          </p:nvGrpSpPr>
          <p:grpSpPr>
            <a:xfrm>
              <a:off x="1331640" y="4436548"/>
              <a:ext cx="791246" cy="552494"/>
              <a:chOff x="437696" y="323712"/>
              <a:chExt cx="791246" cy="552494"/>
            </a:xfrm>
          </p:grpSpPr>
          <p:grpSp>
            <p:nvGrpSpPr>
              <p:cNvPr id="56" name="组合 1"/>
              <p:cNvGrpSpPr/>
              <p:nvPr/>
            </p:nvGrpSpPr>
            <p:grpSpPr>
              <a:xfrm>
                <a:off x="468386" y="764704"/>
                <a:ext cx="433588" cy="111502"/>
                <a:chOff x="466798" y="2109835"/>
                <a:chExt cx="433588" cy="111502"/>
              </a:xfrm>
            </p:grpSpPr>
            <p:cxnSp>
              <p:nvCxnSpPr>
                <p:cNvPr id="58" name="直接箭头连接符 57"/>
                <p:cNvCxnSpPr/>
                <p:nvPr/>
              </p:nvCxnSpPr>
              <p:spPr>
                <a:xfrm>
                  <a:off x="468386" y="2197117"/>
                  <a:ext cx="432000" cy="1588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箭头连接符 58"/>
                <p:cNvCxnSpPr/>
                <p:nvPr/>
              </p:nvCxnSpPr>
              <p:spPr>
                <a:xfrm rot="5400000">
                  <a:off x="413592" y="2166543"/>
                  <a:ext cx="108000" cy="1588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接箭头连接符 59"/>
                <p:cNvCxnSpPr/>
                <p:nvPr/>
              </p:nvCxnSpPr>
              <p:spPr>
                <a:xfrm rot="5400000">
                  <a:off x="841853" y="2163041"/>
                  <a:ext cx="108000" cy="1588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7" name="TextBox 2"/>
              <p:cNvSpPr txBox="1"/>
              <p:nvPr/>
            </p:nvSpPr>
            <p:spPr>
              <a:xfrm>
                <a:off x="437696" y="323712"/>
                <a:ext cx="79124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4" name="组合 63"/>
            <p:cNvGrpSpPr/>
            <p:nvPr/>
          </p:nvGrpSpPr>
          <p:grpSpPr>
            <a:xfrm>
              <a:off x="1187624" y="5116260"/>
              <a:ext cx="3719706" cy="833020"/>
              <a:chOff x="827584" y="4972244"/>
              <a:chExt cx="3719706" cy="833020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827584" y="5090884"/>
                <a:ext cx="2500330" cy="714380"/>
                <a:chOff x="785786" y="5357826"/>
                <a:chExt cx="2500330" cy="714380"/>
              </a:xfrm>
            </p:grpSpPr>
            <p:cxnSp>
              <p:nvCxnSpPr>
                <p:cNvPr id="42" name="直接连接符 41"/>
                <p:cNvCxnSpPr/>
                <p:nvPr/>
              </p:nvCxnSpPr>
              <p:spPr>
                <a:xfrm rot="10800000" flipV="1">
                  <a:off x="857224" y="5929330"/>
                  <a:ext cx="214314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 rot="10800000" flipV="1">
                  <a:off x="1152500" y="5929330"/>
                  <a:ext cx="214314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43"/>
                <p:cNvCxnSpPr/>
                <p:nvPr/>
              </p:nvCxnSpPr>
              <p:spPr>
                <a:xfrm rot="10800000" flipV="1">
                  <a:off x="1428727" y="5929330"/>
                  <a:ext cx="214314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 rot="10800000" flipV="1">
                  <a:off x="1714479" y="5929330"/>
                  <a:ext cx="214314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 rot="10800000" flipV="1">
                  <a:off x="2000232" y="5929330"/>
                  <a:ext cx="214314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 rot="10800000" flipV="1">
                  <a:off x="2285984" y="5929330"/>
                  <a:ext cx="214314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 rot="10800000" flipV="1">
                  <a:off x="2571736" y="5929330"/>
                  <a:ext cx="214314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接连接符 48"/>
                <p:cNvCxnSpPr/>
                <p:nvPr/>
              </p:nvCxnSpPr>
              <p:spPr>
                <a:xfrm rot="10800000" flipV="1">
                  <a:off x="2857488" y="5929330"/>
                  <a:ext cx="214314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" name="矩形 49"/>
                <p:cNvSpPr/>
                <p:nvPr/>
              </p:nvSpPr>
              <p:spPr>
                <a:xfrm>
                  <a:off x="1500166" y="5357826"/>
                  <a:ext cx="900000" cy="571504"/>
                </a:xfrm>
                <a:prstGeom prst="rect">
                  <a:avLst/>
                </a:prstGeom>
              </p:spPr>
              <p:style>
                <a:lnRef idx="2">
                  <a:schemeClr val="accent3">
                    <a:shade val="50000"/>
                  </a:schemeClr>
                </a:lnRef>
                <a:fillRef idx="1">
                  <a:schemeClr val="accent3"/>
                </a:fillRef>
                <a:effectRef idx="0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200" dirty="0"/>
                </a:p>
              </p:txBody>
            </p:sp>
            <p:cxnSp>
              <p:nvCxnSpPr>
                <p:cNvPr id="51" name="直接连接符 50"/>
                <p:cNvCxnSpPr/>
                <p:nvPr/>
              </p:nvCxnSpPr>
              <p:spPr>
                <a:xfrm>
                  <a:off x="785786" y="5929330"/>
                  <a:ext cx="2500330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3" name="直接箭头连接符 52"/>
              <p:cNvCxnSpPr/>
              <p:nvPr/>
            </p:nvCxnSpPr>
            <p:spPr>
              <a:xfrm>
                <a:off x="2452236" y="5378916"/>
                <a:ext cx="864000" cy="1588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3107130" y="4972244"/>
                <a:ext cx="14401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sz="2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= 10 N</a:t>
                </a:r>
                <a:endParaRPr lang="zh-CN" altLang="en-US" sz="20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62" name="直接连接符 61"/>
              <p:cNvCxnSpPr/>
              <p:nvPr/>
            </p:nvCxnSpPr>
            <p:spPr>
              <a:xfrm flipV="1">
                <a:off x="2852752" y="5268152"/>
                <a:ext cx="0" cy="108000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8" name="矩形 87"/>
            <p:cNvSpPr/>
            <p:nvPr/>
          </p:nvSpPr>
          <p:spPr>
            <a:xfrm>
              <a:off x="2649962" y="5400857"/>
              <a:ext cx="300083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900" dirty="0">
                  <a:solidFill>
                    <a:srgbClr val="C00000"/>
                  </a:solidFill>
                </a:rPr>
                <a:t>●</a:t>
              </a: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5100766" y="5116824"/>
            <a:ext cx="3719706" cy="833020"/>
            <a:chOff x="5100766" y="5116824"/>
            <a:chExt cx="3719706" cy="833020"/>
          </a:xfrm>
        </p:grpSpPr>
        <p:grpSp>
          <p:nvGrpSpPr>
            <p:cNvPr id="69" name="组合 40"/>
            <p:cNvGrpSpPr/>
            <p:nvPr/>
          </p:nvGrpSpPr>
          <p:grpSpPr>
            <a:xfrm>
              <a:off x="5100766" y="5235464"/>
              <a:ext cx="2500330" cy="714380"/>
              <a:chOff x="785786" y="5357826"/>
              <a:chExt cx="2500330" cy="714380"/>
            </a:xfrm>
          </p:grpSpPr>
          <p:cxnSp>
            <p:nvCxnSpPr>
              <p:cNvPr id="73" name="直接连接符 72"/>
              <p:cNvCxnSpPr/>
              <p:nvPr/>
            </p:nvCxnSpPr>
            <p:spPr>
              <a:xfrm rot="10800000" flipV="1">
                <a:off x="857224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 rot="10800000" flipV="1">
                <a:off x="1152500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 rot="10800000" flipV="1">
                <a:off x="1428727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连接符 75"/>
              <p:cNvCxnSpPr/>
              <p:nvPr/>
            </p:nvCxnSpPr>
            <p:spPr>
              <a:xfrm rot="10800000" flipV="1">
                <a:off x="1714479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连接符 76"/>
              <p:cNvCxnSpPr/>
              <p:nvPr/>
            </p:nvCxnSpPr>
            <p:spPr>
              <a:xfrm rot="10800000" flipV="1">
                <a:off x="2000232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>
              <a:xfrm rot="10800000" flipV="1">
                <a:off x="2285984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 rot="10800000" flipV="1">
                <a:off x="2571736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 rot="10800000" flipV="1">
                <a:off x="2857488" y="5929330"/>
                <a:ext cx="214314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矩形 80"/>
              <p:cNvSpPr/>
              <p:nvPr/>
            </p:nvSpPr>
            <p:spPr>
              <a:xfrm>
                <a:off x="1500166" y="5357826"/>
                <a:ext cx="900000" cy="571504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200" dirty="0"/>
              </a:p>
            </p:txBody>
          </p:sp>
          <p:cxnSp>
            <p:nvCxnSpPr>
              <p:cNvPr id="82" name="直接连接符 81"/>
              <p:cNvCxnSpPr/>
              <p:nvPr/>
            </p:nvCxnSpPr>
            <p:spPr>
              <a:xfrm>
                <a:off x="785786" y="5929330"/>
                <a:ext cx="2500330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直接箭头连接符 69"/>
            <p:cNvCxnSpPr/>
            <p:nvPr/>
          </p:nvCxnSpPr>
          <p:spPr>
            <a:xfrm>
              <a:off x="6725418" y="5523496"/>
              <a:ext cx="864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7380312" y="5116824"/>
              <a:ext cx="14401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= 10 N</a:t>
              </a:r>
              <a:endParaRPr lang="zh-CN" altLang="en-US" sz="20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6572458" y="5413692"/>
              <a:ext cx="300083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900" dirty="0">
                  <a:solidFill>
                    <a:srgbClr val="C00000"/>
                  </a:solidFill>
                </a:rPr>
                <a:t>●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2F0A9697-04CE-4D18-A7DB-ABAEE6E8FBA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99880" y="4407120"/>
              <a:ext cx="7197840" cy="133308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2F0A9697-04CE-4D18-A7DB-ABAEE6E8FBA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90520" y="4397760"/>
                <a:ext cx="7216560" cy="135180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4623FD0C-D7C1-4FF2-A4A8-61115834EDA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6368"/>
    </mc:Choice>
    <mc:Fallback>
      <p:transition spd="slow" advTm="1463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build="p"/>
      <p:bldP spid="6" grpId="0"/>
      <p:bldP spid="7" grpId="0"/>
      <p:bldP spid="8" grpId="0"/>
      <p:bldP spid="9" grpId="0"/>
      <p:bldP spid="20" grpId="0"/>
      <p:bldP spid="21" grpId="0"/>
      <p:bldP spid="28" grpId="0" build="p"/>
      <p:bldP spid="29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99334" y="701031"/>
            <a:ext cx="2000458" cy="6477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0" lang="zh-CN" altLang="en-US" sz="30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分类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15616" y="1421348"/>
            <a:ext cx="2520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按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效果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212232" y="1412776"/>
            <a:ext cx="5680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</a:t>
            </a:r>
            <a:r>
              <a:rPr lang="en-US" altLang="zh-CN" sz="10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 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拉力、压力、支持力</a:t>
            </a:r>
          </a:p>
        </p:txBody>
      </p:sp>
      <p:sp>
        <p:nvSpPr>
          <p:cNvPr id="5" name="矩形 4"/>
          <p:cNvSpPr/>
          <p:nvPr/>
        </p:nvSpPr>
        <p:spPr>
          <a:xfrm>
            <a:off x="4172486" y="1878106"/>
            <a:ext cx="2575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动力、阻力等</a:t>
            </a:r>
          </a:p>
        </p:txBody>
      </p:sp>
      <p:sp>
        <p:nvSpPr>
          <p:cNvPr id="6" name="矩形 5"/>
          <p:cNvSpPr/>
          <p:nvPr/>
        </p:nvSpPr>
        <p:spPr>
          <a:xfrm>
            <a:off x="1115616" y="2617748"/>
            <a:ext cx="2520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按</a:t>
            </a:r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性质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3212232" y="2617748"/>
            <a:ext cx="47441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</a:t>
            </a:r>
            <a:r>
              <a:rPr lang="en-US" altLang="zh-CN" sz="1000" b="1" dirty="0">
                <a:latin typeface="楷体" pitchFamily="49" charset="-122"/>
                <a:ea typeface="楷体" pitchFamily="49" charset="-122"/>
              </a:rPr>
              <a:t> </a:t>
            </a:r>
            <a:r>
              <a:rPr lang="en-US" altLang="zh-CN" sz="2800" b="1" dirty="0">
                <a:latin typeface="楷体" pitchFamily="49" charset="-122"/>
                <a:ea typeface="楷体" pitchFamily="49" charset="-122"/>
              </a:rPr>
              <a:t>— </a:t>
            </a:r>
            <a:r>
              <a:rPr lang="zh-CN" altLang="en-US" sz="28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重力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8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弹力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8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摩擦力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55576" y="4050240"/>
            <a:ext cx="1944216" cy="5040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all" spc="0" normalizeH="0" baseline="0" noProof="0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+mn-lt"/>
                <a:ea typeface="黑体" pitchFamily="49" charset="-122"/>
                <a:cs typeface="+mj-cs"/>
              </a:rPr>
              <a:t>Yes or No?</a:t>
            </a:r>
            <a:endParaRPr kumimoji="0" lang="zh-CN" altLang="en-US" sz="2800" b="1" i="0" u="none" strike="noStrike" kern="1200" cap="all" spc="0" normalizeH="0" baseline="0" noProof="0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+mn-lt"/>
              <a:ea typeface="黑体" pitchFamily="49" charset="-122"/>
              <a:cs typeface="+mj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03648" y="4635248"/>
            <a:ext cx="51125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效果不同的力，性质可以相同。</a:t>
            </a:r>
          </a:p>
        </p:txBody>
      </p:sp>
      <p:sp>
        <p:nvSpPr>
          <p:cNvPr id="10" name="矩形 9"/>
          <p:cNvSpPr/>
          <p:nvPr/>
        </p:nvSpPr>
        <p:spPr>
          <a:xfrm>
            <a:off x="755576" y="4005064"/>
            <a:ext cx="7632848" cy="1766546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403648" y="5157694"/>
            <a:ext cx="53285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性质不同的力，效果可以相同。</a:t>
            </a:r>
          </a:p>
        </p:txBody>
      </p:sp>
      <p:sp>
        <p:nvSpPr>
          <p:cNvPr id="12" name="Text Box 50"/>
          <p:cNvSpPr txBox="1">
            <a:spLocks noChangeArrowheads="1"/>
          </p:cNvSpPr>
          <p:nvPr/>
        </p:nvSpPr>
        <p:spPr bwMode="auto">
          <a:xfrm>
            <a:off x="6426816" y="4543282"/>
            <a:ext cx="5760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7030A0"/>
                </a:solidFill>
                <a:latin typeface="+mn-lt"/>
                <a:ea typeface="楷体" pitchFamily="49" charset="-122"/>
              </a:rPr>
              <a:t>√</a:t>
            </a:r>
            <a:r>
              <a:rPr lang="en-US" altLang="zh-CN" sz="4000" dirty="0">
                <a:solidFill>
                  <a:srgbClr val="7030A0"/>
                </a:solidFill>
                <a:latin typeface="+mn-lt"/>
                <a:ea typeface="楷体" pitchFamily="49" charset="-122"/>
              </a:rPr>
              <a:t>  </a:t>
            </a:r>
          </a:p>
        </p:txBody>
      </p:sp>
      <p:sp>
        <p:nvSpPr>
          <p:cNvPr id="13" name="Text Box 50"/>
          <p:cNvSpPr txBox="1">
            <a:spLocks noChangeArrowheads="1"/>
          </p:cNvSpPr>
          <p:nvPr/>
        </p:nvSpPr>
        <p:spPr bwMode="auto">
          <a:xfrm>
            <a:off x="6444704" y="5104289"/>
            <a:ext cx="863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7030A0"/>
                </a:solidFill>
                <a:latin typeface="+mn-lt"/>
                <a:ea typeface="楷体" pitchFamily="49" charset="-122"/>
              </a:rPr>
              <a:t>√</a:t>
            </a:r>
            <a:r>
              <a:rPr lang="en-US" altLang="zh-CN" sz="4000" dirty="0">
                <a:solidFill>
                  <a:srgbClr val="7030A0"/>
                </a:solidFill>
                <a:latin typeface="+mn-lt"/>
                <a:ea typeface="楷体" pitchFamily="49" charset="-122"/>
              </a:rPr>
              <a:t>  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356208" y="373132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15" name="矩形 14"/>
          <p:cNvSpPr/>
          <p:nvPr/>
        </p:nvSpPr>
        <p:spPr>
          <a:xfrm>
            <a:off x="4212962" y="3097094"/>
            <a:ext cx="30233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电场力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、</a:t>
            </a:r>
            <a:r>
              <a:rPr lang="zh-CN" altLang="en-US" sz="2800" b="1" dirty="0">
                <a:solidFill>
                  <a:srgbClr val="390EF0"/>
                </a:solidFill>
                <a:latin typeface="楷体" pitchFamily="49" charset="-122"/>
                <a:ea typeface="楷体" pitchFamily="49" charset="-122"/>
              </a:rPr>
              <a:t>磁场力</a:t>
            </a:r>
          </a:p>
        </p:txBody>
      </p:sp>
      <p:pic>
        <p:nvPicPr>
          <p:cNvPr id="18" name="音频 17">
            <a:hlinkClick r:id="" action="ppaction://media"/>
            <a:extLst>
              <a:ext uri="{FF2B5EF4-FFF2-40B4-BE49-F238E27FC236}">
                <a16:creationId xmlns:a16="http://schemas.microsoft.com/office/drawing/2014/main" id="{D8E994DD-66FB-458B-B3A2-62B009329D7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2089"/>
    </mc:Choice>
    <mc:Fallback>
      <p:transition spd="slow" advTm="3920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2" grpId="0" build="p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93672" y="597719"/>
            <a:ext cx="3474272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. </a:t>
            </a: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重力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gravity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3737991" y="222617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>
          <a:xfrm>
            <a:off x="971600" y="1460074"/>
            <a:ext cx="2736304" cy="6477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cs typeface="Times New Roman" pitchFamily="18" charset="0"/>
              </a:rPr>
              <a:t>产生原因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cs typeface="Times New Roman" pitchFamily="18" charset="0"/>
              </a:rPr>
              <a:t>: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475656" y="2216477"/>
            <a:ext cx="24482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施力物体：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475656" y="2905780"/>
            <a:ext cx="15841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重力</a:t>
            </a:r>
            <a:endParaRPr lang="zh-CN" altLang="en-US" sz="2800" dirty="0"/>
          </a:p>
        </p:txBody>
      </p:sp>
      <p:sp>
        <p:nvSpPr>
          <p:cNvPr id="45" name="矩形 44"/>
          <p:cNvSpPr/>
          <p:nvPr/>
        </p:nvSpPr>
        <p:spPr>
          <a:xfrm>
            <a:off x="3377951" y="2905780"/>
            <a:ext cx="16981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球引力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2810155" y="2630090"/>
            <a:ext cx="5760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6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≠</a:t>
            </a:r>
          </a:p>
        </p:txBody>
      </p:sp>
      <p:sp>
        <p:nvSpPr>
          <p:cNvPr id="49" name="Rectangle 3"/>
          <p:cNvSpPr txBox="1">
            <a:spLocks noChangeArrowheads="1"/>
          </p:cNvSpPr>
          <p:nvPr/>
        </p:nvSpPr>
        <p:spPr>
          <a:xfrm>
            <a:off x="3579654" y="1412776"/>
            <a:ext cx="2799928" cy="6477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90EF0"/>
                </a:solidFill>
                <a:effectLst/>
                <a:uLnTx/>
                <a:uFillTx/>
                <a:latin typeface="+mn-ea"/>
                <a:cs typeface="+mn-cs"/>
              </a:rPr>
              <a:t>地球的吸引</a:t>
            </a: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>
          <a:xfrm>
            <a:off x="971600" y="3717404"/>
            <a:ext cx="2088232" cy="6477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方向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cs typeface="Times New Roman" pitchFamily="18" charset="0"/>
              </a:rPr>
              <a:t>: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>
          <a:xfrm>
            <a:off x="2780184" y="3717032"/>
            <a:ext cx="2151856" cy="6477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90EF0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</a:rPr>
              <a:t>竖直向下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1142976" y="4953138"/>
            <a:ext cx="2500330" cy="714380"/>
            <a:chOff x="785786" y="5357826"/>
            <a:chExt cx="2500330" cy="714380"/>
          </a:xfrm>
        </p:grpSpPr>
        <p:cxnSp>
          <p:nvCxnSpPr>
            <p:cNvPr id="54" name="直接连接符 53"/>
            <p:cNvCxnSpPr/>
            <p:nvPr/>
          </p:nvCxnSpPr>
          <p:spPr>
            <a:xfrm rot="10800000" flipV="1">
              <a:off x="857224" y="5929330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rot="10800000" flipV="1">
              <a:off x="1152500" y="5929330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rot="10800000" flipV="1">
              <a:off x="1428727" y="5929330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 rot="10800000" flipV="1">
              <a:off x="1714479" y="5929330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>
            <a:xfrm rot="10800000" flipV="1">
              <a:off x="2000232" y="5929330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rot="10800000" flipV="1">
              <a:off x="2285984" y="5929330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rot="10800000" flipV="1">
              <a:off x="2571736" y="5929330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rot="10800000" flipV="1">
              <a:off x="2857488" y="5929330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矩形 61"/>
            <p:cNvSpPr/>
            <p:nvPr/>
          </p:nvSpPr>
          <p:spPr>
            <a:xfrm>
              <a:off x="1500166" y="5357826"/>
              <a:ext cx="1143008" cy="571504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/>
                <a:t>●</a:t>
              </a:r>
            </a:p>
          </p:txBody>
        </p:sp>
        <p:cxnSp>
          <p:nvCxnSpPr>
            <p:cNvPr id="53" name="直接连接符 52"/>
            <p:cNvCxnSpPr/>
            <p:nvPr/>
          </p:nvCxnSpPr>
          <p:spPr>
            <a:xfrm>
              <a:off x="785786" y="5929330"/>
              <a:ext cx="250033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组合 62"/>
          <p:cNvGrpSpPr/>
          <p:nvPr/>
        </p:nvGrpSpPr>
        <p:grpSpPr>
          <a:xfrm>
            <a:off x="5436096" y="4725144"/>
            <a:ext cx="2501124" cy="1357322"/>
            <a:chOff x="5715008" y="4929198"/>
            <a:chExt cx="2501124" cy="1357322"/>
          </a:xfrm>
        </p:grpSpPr>
        <p:cxnSp>
          <p:nvCxnSpPr>
            <p:cNvPr id="65" name="直接连接符 64"/>
            <p:cNvCxnSpPr/>
            <p:nvPr/>
          </p:nvCxnSpPr>
          <p:spPr>
            <a:xfrm>
              <a:off x="5715008" y="6143644"/>
              <a:ext cx="250033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rot="10800000" flipV="1">
              <a:off x="5786446" y="6143644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rot="10800000" flipV="1">
              <a:off x="6081722" y="6143644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rot="10800000" flipV="1">
              <a:off x="6357949" y="6143644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rot="10800000" flipV="1">
              <a:off x="6643701" y="6143644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10800000" flipV="1">
              <a:off x="6929454" y="6143644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rot="10800000" flipV="1">
              <a:off x="7215206" y="6143644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10800000" flipV="1">
              <a:off x="7500958" y="6143644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rot="10800000" flipV="1">
              <a:off x="7786710" y="6143644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 rot="5400000">
              <a:off x="7608115" y="5536421"/>
              <a:ext cx="121444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rot="10800000" flipV="1">
              <a:off x="8001024" y="6143644"/>
              <a:ext cx="21431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矩形 75"/>
            <p:cNvSpPr/>
            <p:nvPr/>
          </p:nvSpPr>
          <p:spPr>
            <a:xfrm rot="20043397">
              <a:off x="6286512" y="4993722"/>
              <a:ext cx="1143008" cy="571504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200" dirty="0"/>
                <a:t>●</a:t>
              </a:r>
            </a:p>
          </p:txBody>
        </p:sp>
        <p:cxnSp>
          <p:nvCxnSpPr>
            <p:cNvPr id="64" name="直接连接符 63"/>
            <p:cNvCxnSpPr/>
            <p:nvPr/>
          </p:nvCxnSpPr>
          <p:spPr>
            <a:xfrm flipV="1">
              <a:off x="5715008" y="4929198"/>
              <a:ext cx="2500330" cy="121444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76"/>
          <p:cNvGrpSpPr/>
          <p:nvPr/>
        </p:nvGrpSpPr>
        <p:grpSpPr>
          <a:xfrm>
            <a:off x="2428066" y="5230040"/>
            <a:ext cx="919798" cy="1093930"/>
            <a:chOff x="2070876" y="5715810"/>
            <a:chExt cx="919798" cy="1093930"/>
          </a:xfrm>
        </p:grpSpPr>
        <p:cxnSp>
          <p:nvCxnSpPr>
            <p:cNvPr id="78" name="直接箭头连接符 77"/>
            <p:cNvCxnSpPr/>
            <p:nvPr/>
          </p:nvCxnSpPr>
          <p:spPr>
            <a:xfrm rot="5400000">
              <a:off x="1657670" y="6129016"/>
              <a:ext cx="828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2220668" y="6286520"/>
              <a:ext cx="77000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0" name="组合 79"/>
          <p:cNvGrpSpPr/>
          <p:nvPr/>
        </p:nvGrpSpPr>
        <p:grpSpPr>
          <a:xfrm>
            <a:off x="6578310" y="5056924"/>
            <a:ext cx="887268" cy="911520"/>
            <a:chOff x="2070876" y="5715810"/>
            <a:chExt cx="887268" cy="911520"/>
          </a:xfrm>
        </p:grpSpPr>
        <p:cxnSp>
          <p:nvCxnSpPr>
            <p:cNvPr id="81" name="直接箭头连接符 80"/>
            <p:cNvCxnSpPr/>
            <p:nvPr/>
          </p:nvCxnSpPr>
          <p:spPr>
            <a:xfrm rot="5400000">
              <a:off x="1657670" y="6129016"/>
              <a:ext cx="828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2152798" y="6104110"/>
              <a:ext cx="8053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sz="28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7236296" y="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C697D8C2-1CB5-41A8-9591-4DA88DDFD6B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9399"/>
    </mc:Choice>
    <mc:Fallback>
      <p:transition spd="slow" advTm="149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60"/>
                            </p:stCondLst>
                            <p:childTnLst>
                              <p:par>
                                <p:cTn id="1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  <p:bldP spid="37" grpId="0"/>
      <p:bldP spid="39" grpId="0" build="p"/>
      <p:bldP spid="40" grpId="0"/>
      <p:bldP spid="44" grpId="0"/>
      <p:bldP spid="45" grpId="0"/>
      <p:bldP spid="48" grpId="0"/>
      <p:bldP spid="49" grpId="0" build="p"/>
      <p:bldP spid="50" grpId="0" build="p"/>
      <p:bldP spid="51" grpId="0" build="p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23528" y="2533901"/>
            <a:ext cx="8424936" cy="4013406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4000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0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2】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下列说法正确的是：（     ）</a:t>
            </a:r>
          </a:p>
          <a:p>
            <a:pPr indent="0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A.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重力就是地球对物体的吸引力</a:t>
            </a:r>
          </a:p>
          <a:p>
            <a:pPr indent="0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B.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物体悬在绳下拉紧悬绳的力的大小不一定等于物</a:t>
            </a:r>
            <a:b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</a:b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    体的重力</a:t>
            </a:r>
          </a:p>
          <a:p>
            <a:pPr indent="0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C.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物体压紧斜面的力变小因为物体受的重力变小</a:t>
            </a:r>
            <a:endParaRPr lang="en-US" altLang="zh-CN" sz="2800" b="1" dirty="0">
              <a:solidFill>
                <a:schemeClr val="tx1">
                  <a:lumMod val="95000"/>
                  <a:lumOff val="5000"/>
                </a:schemeClr>
              </a:solidFill>
              <a:ea typeface="楷体" panose="02010609060101010101" pitchFamily="49" charset="-122"/>
              <a:cs typeface="Times New Roman" pitchFamily="18" charset="0"/>
            </a:endParaRPr>
          </a:p>
          <a:p>
            <a:pPr indent="0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D.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飘在空中的气球没有与地球接触，因此不受地球</a:t>
            </a:r>
            <a:b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</a:b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  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a typeface="楷体" panose="02010609060101010101" pitchFamily="49" charset="-122"/>
                <a:cs typeface="Times New Roman" pitchFamily="18" charset="0"/>
              </a:rPr>
              <a:t>的吸引力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245669" y="2603004"/>
            <a:ext cx="6944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11560" y="620688"/>
            <a:ext cx="2016224" cy="6477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itchFamily="18" charset="0"/>
                <a:cs typeface="Times New Roman" pitchFamily="18" charset="0"/>
              </a:rPr>
              <a:t>）大小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+mn-ea"/>
                <a:cs typeface="Times New Roman" pitchFamily="18" charset="0"/>
              </a:rPr>
              <a:t>: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90EF0"/>
              </a:solidFill>
              <a:effectLst/>
              <a:uLnTx/>
              <a:uFillTx/>
              <a:latin typeface="+mn-ea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15616" y="1268760"/>
            <a:ext cx="24482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弹簧秤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15616" y="1825660"/>
            <a:ext cx="16561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天平，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99792" y="1829058"/>
            <a:ext cx="55446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g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9.8 N/kg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516216" y="1832124"/>
            <a:ext cx="21602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8 m/s</a:t>
            </a:r>
            <a:r>
              <a:rPr lang="en-US" altLang="zh-CN" sz="2800" b="1" baseline="30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228184" y="1844824"/>
            <a:ext cx="567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771800" y="239613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6866CD2E-FA63-4E5D-9DCD-6AC81CD48BBB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377680" y="4138560"/>
              <a:ext cx="825480" cy="75276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6866CD2E-FA63-4E5D-9DCD-6AC81CD48BB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68320" y="4129200"/>
                <a:ext cx="844200" cy="77148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CFC27C6E-650F-4D4E-B7BB-58BC3031AF5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0840"/>
    </mc:Choice>
    <mc:Fallback>
      <p:transition spd="slow" advTm="1108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 animBg="1"/>
      <p:bldP spid="6" grpId="0"/>
      <p:bldP spid="7" grpId="0" build="p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6|6.1|1.6|4.6|12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2.2|9.2|3.2|22.9|9.3|4.1|7|11.2|5.3|4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37.7|9.4|33.1|16.8|26.9|14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1|2.4|46.3|30.7|6.5|16|6.7|19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19.2|8.1|23.6|3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9|46.2|5.7|12.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0.4|0.3|0.4|0.4|0.8|0.5|0.6|0.3|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6.8|5|5|3|24.8|14.8|39.6|65.5|95.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8|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9.4|19.9|7.6|17.4|12.7|11.8|16.5|38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1|3|3.2|23|6|15.4|51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5|7.8|14.9|12.2|42.1|254.1|27.2|1.7|11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3|16.4|6.2|1.5|9.3|60.3|3.2|10.1|2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9.7|7.2|9.9|6.1|17.8|5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8.8|46.4|23.3|4.1|7.9|25.2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7</TotalTime>
  <Words>1166</Words>
  <Application>Microsoft Office PowerPoint</Application>
  <PresentationFormat>全屏显示(4:3)</PresentationFormat>
  <Paragraphs>274</Paragraphs>
  <Slides>24</Slides>
  <Notes>17</Notes>
  <HiddenSlides>0</HiddenSlides>
  <MMClips>24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黑体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形变 (Deforma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CHEN XiangLong</cp:lastModifiedBy>
  <cp:revision>173</cp:revision>
  <dcterms:created xsi:type="dcterms:W3CDTF">2014-10-19T02:03:18Z</dcterms:created>
  <dcterms:modified xsi:type="dcterms:W3CDTF">2019-11-08T01:57:35Z</dcterms:modified>
</cp:coreProperties>
</file>